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236C58" w14:textId="00ED434C" w:rsidR="005128BF" w:rsidRPr="000E223C" w:rsidRDefault="005128BF" w:rsidP="005128BF">
      <w:pPr>
        <w:rPr>
          <w:b/>
          <w:u w:val="single"/>
        </w:rPr>
      </w:pPr>
      <w:r w:rsidRPr="000E223C">
        <w:rPr>
          <w:b/>
          <w:u w:val="single"/>
        </w:rPr>
        <w:t>B</w:t>
      </w:r>
      <w:r w:rsidR="00F02550" w:rsidRPr="000E223C">
        <w:rPr>
          <w:b/>
          <w:u w:val="single"/>
        </w:rPr>
        <w:t>inomial</w:t>
      </w:r>
      <w:r w:rsidR="004750B1">
        <w:rPr>
          <w:b/>
          <w:u w:val="single"/>
        </w:rPr>
        <w:t xml:space="preserve"> probability</w:t>
      </w:r>
      <w:r w:rsidR="00F02550" w:rsidRPr="000E223C">
        <w:rPr>
          <w:b/>
          <w:u w:val="single"/>
        </w:rPr>
        <w:t xml:space="preserve"> distribution</w:t>
      </w:r>
    </w:p>
    <w:p w14:paraId="5D7D5F2D" w14:textId="6901C7B3" w:rsidR="00944F8B" w:rsidRDefault="00944F8B" w:rsidP="005128BF">
      <w:r>
        <w:t xml:space="preserve"> </w:t>
      </w:r>
    </w:p>
    <w:p w14:paraId="07F2CBFD" w14:textId="50817396" w:rsidR="0028605A" w:rsidRDefault="0028605A" w:rsidP="0028605A">
      <w:pPr>
        <w:ind w:left="720"/>
      </w:pPr>
      <w:r>
        <w:t xml:space="preserve">There are a numbered of other “named” probability distributions for discrete random variables. One of the most useful is the binomial distribution. To help explain the binomial distribution and its characteristics, below is an example. </w:t>
      </w:r>
    </w:p>
    <w:p w14:paraId="19F7B81F" w14:textId="77777777" w:rsidR="005128BF" w:rsidRDefault="005128BF" w:rsidP="00C342D8"/>
    <w:p w14:paraId="32B0A276" w14:textId="77777777" w:rsidR="00944F8B" w:rsidRDefault="00944F8B" w:rsidP="00C342D8">
      <w:pPr>
        <w:pStyle w:val="BodyTextIndent"/>
        <w:ind w:left="0"/>
      </w:pPr>
      <w:r w:rsidRPr="00A806E1">
        <w:rPr>
          <w:u w:val="single"/>
        </w:rPr>
        <w:t>Example</w:t>
      </w:r>
      <w:r w:rsidRPr="00A806E1">
        <w:t xml:space="preserve">: Field goal kicking </w:t>
      </w:r>
    </w:p>
    <w:p w14:paraId="3D556255" w14:textId="77777777" w:rsidR="00944F8B" w:rsidRDefault="00944F8B" w:rsidP="00C342D8">
      <w:pPr>
        <w:pStyle w:val="BodyTextIndent"/>
        <w:ind w:left="0"/>
      </w:pPr>
    </w:p>
    <w:p w14:paraId="0FAA2C13" w14:textId="77777777" w:rsidR="00944F8B" w:rsidRDefault="00944F8B" w:rsidP="00DA253A">
      <w:pPr>
        <w:ind w:left="720"/>
      </w:pPr>
      <w:r>
        <w:t xml:space="preserve">Suppose a field goal kicker attempts 4 field goals during a game and each field goal has the same probability of being </w:t>
      </w:r>
      <w:r w:rsidR="006B7FF0">
        <w:t xml:space="preserve">successful (the kick is made). </w:t>
      </w:r>
      <w:r>
        <w:t xml:space="preserve">Also, assume each field goal is attempted under similar conditions; i.e., distance, weather, surface, </w:t>
      </w:r>
      <w:proofErr w:type="gramStart"/>
      <w:r>
        <w:t>… .</w:t>
      </w:r>
      <w:proofErr w:type="gramEnd"/>
      <w:r>
        <w:t xml:space="preserve"> </w:t>
      </w:r>
    </w:p>
    <w:p w14:paraId="0E699C8A" w14:textId="77777777" w:rsidR="00944F8B" w:rsidRDefault="00944F8B" w:rsidP="00DA253A">
      <w:pPr>
        <w:pStyle w:val="BodyTextIndent"/>
      </w:pPr>
    </w:p>
    <w:p w14:paraId="04A70020" w14:textId="77777777" w:rsidR="00944F8B" w:rsidRDefault="00944F8B" w:rsidP="00DA253A">
      <w:pPr>
        <w:ind w:left="720"/>
      </w:pPr>
      <w:r>
        <w:t xml:space="preserve">Below are the characteristics that must be satisfied in order for the binomial </w:t>
      </w:r>
      <w:r w:rsidR="00402F30">
        <w:t>distribution</w:t>
      </w:r>
      <w:r>
        <w:t xml:space="preserve"> to be used.</w:t>
      </w:r>
    </w:p>
    <w:p w14:paraId="15BC82A0" w14:textId="77777777" w:rsidR="00944F8B" w:rsidRDefault="00944F8B" w:rsidP="00C342D8">
      <w:pPr>
        <w:pStyle w:val="BodyTextIndent"/>
        <w:ind w:left="0"/>
      </w:pPr>
    </w:p>
    <w:p w14:paraId="7BEBF409" w14:textId="77777777" w:rsidR="00944F8B" w:rsidRDefault="00944F8B" w:rsidP="00F125A5">
      <w:pPr>
        <w:pStyle w:val="BodyTextIndent"/>
        <w:numPr>
          <w:ilvl w:val="0"/>
          <w:numId w:val="18"/>
        </w:numPr>
        <w:jc w:val="both"/>
      </w:pPr>
      <w:r>
        <w:t>There are n trials for each experiment.</w:t>
      </w:r>
    </w:p>
    <w:p w14:paraId="25FDFB27" w14:textId="77777777" w:rsidR="00944F8B" w:rsidRDefault="00944F8B" w:rsidP="00C342D8">
      <w:pPr>
        <w:pStyle w:val="BodyTextIndent"/>
        <w:ind w:left="0"/>
      </w:pPr>
    </w:p>
    <w:p w14:paraId="1B98C0A4" w14:textId="77777777" w:rsidR="00944F8B" w:rsidRDefault="00944F8B" w:rsidP="00DA253A">
      <w:pPr>
        <w:pStyle w:val="BodyTextIndent"/>
        <w:ind w:left="1080"/>
      </w:pPr>
      <w:r>
        <w:t>n</w:t>
      </w:r>
      <w:r w:rsidR="0076422D">
        <w:t xml:space="preserve"> </w:t>
      </w:r>
      <w:r>
        <w:t>=</w:t>
      </w:r>
      <w:r w:rsidR="0076422D">
        <w:t xml:space="preserve"> </w:t>
      </w:r>
      <w:r>
        <w:t>4 field goals attempted</w:t>
      </w:r>
    </w:p>
    <w:p w14:paraId="4E231344" w14:textId="77777777" w:rsidR="00944F8B" w:rsidRDefault="00944F8B" w:rsidP="00C342D8">
      <w:pPr>
        <w:pStyle w:val="BodyTextIndent"/>
        <w:ind w:left="0"/>
      </w:pPr>
    </w:p>
    <w:p w14:paraId="32A700AE" w14:textId="77777777" w:rsidR="00944F8B" w:rsidRDefault="00944F8B" w:rsidP="00F125A5">
      <w:pPr>
        <w:pStyle w:val="BodyTextIndent"/>
        <w:numPr>
          <w:ilvl w:val="0"/>
          <w:numId w:val="18"/>
        </w:numPr>
        <w:jc w:val="both"/>
      </w:pPr>
      <w:r>
        <w:t>Two</w:t>
      </w:r>
      <w:r w:rsidR="006B7FF0">
        <w:t xml:space="preserve"> possible outcomes of a trial. </w:t>
      </w:r>
      <w:r>
        <w:t>These are typically referred to as a success or failure.</w:t>
      </w:r>
    </w:p>
    <w:p w14:paraId="4BD1D90B" w14:textId="77777777" w:rsidR="00944F8B" w:rsidRDefault="00944F8B" w:rsidP="00DA253A">
      <w:pPr>
        <w:pStyle w:val="BodyTextIndent"/>
        <w:ind w:left="1200"/>
      </w:pPr>
    </w:p>
    <w:p w14:paraId="4C805FED" w14:textId="77777777" w:rsidR="00944F8B" w:rsidRDefault="00944F8B" w:rsidP="00DA253A">
      <w:pPr>
        <w:pStyle w:val="BodyTextIndent"/>
        <w:ind w:left="1200"/>
        <w:jc w:val="both"/>
      </w:pPr>
      <w:r>
        <w:t>Each field goal can be made (success) or missed (failure)</w:t>
      </w:r>
    </w:p>
    <w:p w14:paraId="73ECD445" w14:textId="77777777" w:rsidR="00944F8B" w:rsidRDefault="00944F8B" w:rsidP="00DA253A">
      <w:pPr>
        <w:pStyle w:val="BodyTextIndent"/>
        <w:ind w:left="1200"/>
        <w:jc w:val="both"/>
      </w:pPr>
    </w:p>
    <w:p w14:paraId="5F985EB7" w14:textId="432C0BDB" w:rsidR="00944F8B" w:rsidRDefault="00944F8B" w:rsidP="00F125A5">
      <w:pPr>
        <w:pStyle w:val="BodyTextIndent"/>
        <w:numPr>
          <w:ilvl w:val="0"/>
          <w:numId w:val="18"/>
        </w:numPr>
        <w:tabs>
          <w:tab w:val="num" w:pos="2160"/>
        </w:tabs>
        <w:ind w:left="1200"/>
        <w:jc w:val="both"/>
      </w:pPr>
      <w:r>
        <w:t>The trials are independent of each other.</w:t>
      </w:r>
    </w:p>
    <w:p w14:paraId="737671DD" w14:textId="77777777" w:rsidR="00944F8B" w:rsidRDefault="00944F8B" w:rsidP="00DA253A">
      <w:pPr>
        <w:pStyle w:val="BodyTextIndent"/>
        <w:ind w:left="1200"/>
        <w:jc w:val="both"/>
      </w:pPr>
    </w:p>
    <w:p w14:paraId="21FB0DE5" w14:textId="77777777" w:rsidR="00944F8B" w:rsidRDefault="00944F8B" w:rsidP="00DA253A">
      <w:pPr>
        <w:pStyle w:val="BodyTextIndent"/>
        <w:ind w:left="1200"/>
        <w:jc w:val="both"/>
      </w:pPr>
      <w:r>
        <w:t>The result of one field goal does not affect the result of another field goal.</w:t>
      </w:r>
    </w:p>
    <w:p w14:paraId="3750BF2B" w14:textId="77777777" w:rsidR="00944F8B" w:rsidRDefault="00944F8B" w:rsidP="00DA253A">
      <w:pPr>
        <w:pStyle w:val="BodyTextIndent"/>
        <w:ind w:left="1200"/>
        <w:jc w:val="both"/>
      </w:pPr>
    </w:p>
    <w:p w14:paraId="2FC29835" w14:textId="6B5551B2" w:rsidR="00944F8B" w:rsidRDefault="00944F8B" w:rsidP="00F125A5">
      <w:pPr>
        <w:pStyle w:val="BodyTextIndent"/>
        <w:numPr>
          <w:ilvl w:val="0"/>
          <w:numId w:val="18"/>
        </w:numPr>
        <w:tabs>
          <w:tab w:val="num" w:pos="2160"/>
        </w:tabs>
        <w:ind w:left="1200"/>
        <w:jc w:val="both"/>
      </w:pPr>
      <w:r>
        <w:t xml:space="preserve">The probability of success, denoted by </w:t>
      </w:r>
      <w:r w:rsidR="00402F30">
        <w:sym w:font="Symbol" w:char="F070"/>
      </w:r>
      <w:r>
        <w:t>, re</w:t>
      </w:r>
      <w:r w:rsidR="006B7FF0">
        <w:t xml:space="preserve">mains constant for each trial. </w:t>
      </w:r>
      <w:r>
        <w:t>The probability of a failure is 1-</w:t>
      </w:r>
      <w:r w:rsidR="00402F30">
        <w:sym w:font="Symbol" w:char="F070"/>
      </w:r>
      <w:r>
        <w:t>.</w:t>
      </w:r>
    </w:p>
    <w:p w14:paraId="5755FCF3" w14:textId="77777777" w:rsidR="00944F8B" w:rsidRDefault="00944F8B" w:rsidP="00DA253A">
      <w:pPr>
        <w:ind w:left="1200"/>
      </w:pPr>
    </w:p>
    <w:p w14:paraId="18D5CBFF" w14:textId="232407BF" w:rsidR="00944F8B" w:rsidRDefault="00944F8B" w:rsidP="00DA253A">
      <w:pPr>
        <w:ind w:left="1200"/>
      </w:pPr>
      <w:r>
        <w:t>Suppose the probability a field goal is g</w:t>
      </w:r>
      <w:r w:rsidR="006B7FF0">
        <w:t xml:space="preserve">ood is 0.6; i.e., P(success) = </w:t>
      </w:r>
      <w:r w:rsidR="006B7FF0">
        <w:sym w:font="Symbol" w:char="F070"/>
      </w:r>
      <w:r>
        <w:t xml:space="preserve"> = 0.6.  </w:t>
      </w:r>
    </w:p>
    <w:p w14:paraId="5CFFC7AF" w14:textId="77777777" w:rsidR="00944F8B" w:rsidRDefault="00944F8B" w:rsidP="00DA253A">
      <w:pPr>
        <w:pStyle w:val="BodyTextIndent"/>
        <w:ind w:left="1200"/>
        <w:jc w:val="both"/>
      </w:pPr>
    </w:p>
    <w:p w14:paraId="5B9C5A71" w14:textId="554BDCF3" w:rsidR="00944F8B" w:rsidRDefault="006B7FF0" w:rsidP="00F125A5">
      <w:pPr>
        <w:pStyle w:val="BodyTextIndent"/>
        <w:numPr>
          <w:ilvl w:val="0"/>
          <w:numId w:val="18"/>
        </w:numPr>
        <w:tabs>
          <w:tab w:val="num" w:pos="2160"/>
        </w:tabs>
        <w:ind w:left="1200"/>
        <w:jc w:val="both"/>
      </w:pPr>
      <w:r>
        <w:t xml:space="preserve">The random variable, </w:t>
      </w:r>
      <w:r w:rsidR="00BB5B99">
        <w:t>Y</w:t>
      </w:r>
      <w:r w:rsidR="00944F8B">
        <w:t xml:space="preserve">, represents the number of successes.  </w:t>
      </w:r>
    </w:p>
    <w:p w14:paraId="18468109" w14:textId="77777777" w:rsidR="00944F8B" w:rsidRDefault="00944F8B" w:rsidP="00DA253A">
      <w:pPr>
        <w:pStyle w:val="BodyTextIndent"/>
        <w:ind w:left="1200"/>
        <w:jc w:val="both"/>
      </w:pPr>
    </w:p>
    <w:p w14:paraId="63D103E5" w14:textId="00C8D6A0" w:rsidR="00944F8B" w:rsidRDefault="006B7FF0" w:rsidP="00DA253A">
      <w:pPr>
        <w:pStyle w:val="BodyTextIndent"/>
        <w:ind w:left="1200"/>
        <w:jc w:val="both"/>
      </w:pPr>
      <w:r>
        <w:t xml:space="preserve">Let </w:t>
      </w:r>
      <w:r w:rsidR="00BB5B99">
        <w:t>Y</w:t>
      </w:r>
      <w:r>
        <w:t xml:space="preserve"> </w:t>
      </w:r>
      <w:r w:rsidR="00944F8B">
        <w:t>=</w:t>
      </w:r>
      <w:r>
        <w:t xml:space="preserve"> </w:t>
      </w:r>
      <w:r w:rsidR="00944F8B">
        <w:t>number of field goa</w:t>
      </w:r>
      <w:r>
        <w:t xml:space="preserve">ls that are successful.  Thus, </w:t>
      </w:r>
      <w:r w:rsidR="00BB5B99">
        <w:t>Y</w:t>
      </w:r>
      <w:r w:rsidR="00944F8B">
        <w:t xml:space="preserve"> can be 0,</w:t>
      </w:r>
      <w:r>
        <w:t xml:space="preserve"> </w:t>
      </w:r>
      <w:r w:rsidR="00944F8B">
        <w:t>1,</w:t>
      </w:r>
      <w:r>
        <w:t xml:space="preserve"> </w:t>
      </w:r>
      <w:r w:rsidR="00944F8B">
        <w:t>2,</w:t>
      </w:r>
      <w:r>
        <w:t xml:space="preserve"> </w:t>
      </w:r>
      <w:r w:rsidR="00944F8B">
        <w:t>3, or 4.</w:t>
      </w:r>
    </w:p>
    <w:p w14:paraId="648F48EC" w14:textId="08BC6BD3" w:rsidR="00944F8B" w:rsidRDefault="00944F8B" w:rsidP="00C342D8">
      <w:pPr>
        <w:pStyle w:val="BodyTextIndent"/>
        <w:ind w:left="0"/>
        <w:jc w:val="both"/>
      </w:pPr>
    </w:p>
    <w:p w14:paraId="1393D5EA" w14:textId="77777777" w:rsidR="002950DB" w:rsidRDefault="002950DB" w:rsidP="00DA253A">
      <w:pPr>
        <w:ind w:left="720"/>
        <w:rPr>
          <w:bCs/>
        </w:rPr>
      </w:pPr>
    </w:p>
    <w:p w14:paraId="43A7D52D" w14:textId="3E45B740" w:rsidR="00944F8B" w:rsidRDefault="0076422D" w:rsidP="00DA253A">
      <w:pPr>
        <w:ind w:left="720"/>
        <w:rPr>
          <w:bCs/>
        </w:rPr>
      </w:pPr>
      <w:r>
        <w:rPr>
          <w:bCs/>
        </w:rPr>
        <w:t xml:space="preserve">What is </w:t>
      </w:r>
      <w:proofErr w:type="gramStart"/>
      <w:r>
        <w:rPr>
          <w:bCs/>
        </w:rPr>
        <w:t>P(</w:t>
      </w:r>
      <w:proofErr w:type="gramEnd"/>
      <w:r>
        <w:rPr>
          <w:bCs/>
        </w:rPr>
        <w:t xml:space="preserve">0 </w:t>
      </w:r>
      <w:r w:rsidR="0082053D">
        <w:rPr>
          <w:bCs/>
        </w:rPr>
        <w:t>of 4 are successful</w:t>
      </w:r>
      <w:r>
        <w:rPr>
          <w:bCs/>
        </w:rPr>
        <w:t>) = P(</w:t>
      </w:r>
      <w:r w:rsidR="00BB5B99">
        <w:rPr>
          <w:bCs/>
        </w:rPr>
        <w:t>Y</w:t>
      </w:r>
      <w:r>
        <w:rPr>
          <w:bCs/>
        </w:rPr>
        <w:t xml:space="preserve"> </w:t>
      </w:r>
      <w:r w:rsidR="00944F8B">
        <w:rPr>
          <w:bCs/>
        </w:rPr>
        <w:t>=</w:t>
      </w:r>
      <w:r>
        <w:rPr>
          <w:bCs/>
        </w:rPr>
        <w:t xml:space="preserve"> </w:t>
      </w:r>
      <w:r w:rsidR="00944F8B">
        <w:rPr>
          <w:bCs/>
        </w:rPr>
        <w:t>0)?</w:t>
      </w:r>
    </w:p>
    <w:p w14:paraId="18AA01CE" w14:textId="5A6838BB" w:rsidR="00944F8B" w:rsidRDefault="00944F8B" w:rsidP="00C342D8">
      <w:pPr>
        <w:rPr>
          <w:sz w:val="36"/>
        </w:rPr>
      </w:pPr>
    </w:p>
    <w:p w14:paraId="4D14093D" w14:textId="384BF6E7" w:rsidR="00944F8B" w:rsidRDefault="00944F8B" w:rsidP="00DA253A">
      <w:pPr>
        <w:pStyle w:val="BodyTextIndent"/>
        <w:ind w:left="1440"/>
        <w:jc w:val="both"/>
      </w:pPr>
      <w:r>
        <w:t>Let G</w:t>
      </w:r>
      <w:r w:rsidR="0076422D">
        <w:t xml:space="preserve"> </w:t>
      </w:r>
      <w:r>
        <w:t>=</w:t>
      </w:r>
      <w:r w:rsidR="0076422D">
        <w:t xml:space="preserve"> </w:t>
      </w:r>
      <w:r>
        <w:t>Field goal is good (success) and M</w:t>
      </w:r>
      <w:r w:rsidR="00F94A7F">
        <w:t xml:space="preserve"> </w:t>
      </w:r>
      <w:r>
        <w:t>=</w:t>
      </w:r>
      <w:r w:rsidR="00F94A7F">
        <w:t xml:space="preserve"> </w:t>
      </w:r>
      <w:r>
        <w:t>Field goal is missed (failure)</w:t>
      </w:r>
    </w:p>
    <w:p w14:paraId="14B334FE" w14:textId="77777777" w:rsidR="00944F8B" w:rsidRDefault="00944F8B" w:rsidP="00DA253A">
      <w:pPr>
        <w:ind w:left="1440"/>
      </w:pPr>
      <w:r>
        <w:t xml:space="preserve"> </w:t>
      </w:r>
    </w:p>
    <w:p w14:paraId="3A04A0DB" w14:textId="3849F803" w:rsidR="00944F8B" w:rsidRDefault="0076422D" w:rsidP="00DA253A">
      <w:pPr>
        <w:ind w:left="1440"/>
      </w:pPr>
      <w:proofErr w:type="gramStart"/>
      <w:r>
        <w:t>P(</w:t>
      </w:r>
      <w:proofErr w:type="gramEnd"/>
      <w:r w:rsidR="0082053D">
        <w:t>Y</w:t>
      </w:r>
      <w:r>
        <w:t xml:space="preserve"> </w:t>
      </w:r>
      <w:r w:rsidR="00944F8B">
        <w:t>=</w:t>
      </w:r>
      <w:r>
        <w:t xml:space="preserve"> </w:t>
      </w:r>
      <w:r w:rsidR="00944F8B">
        <w:t>0)</w:t>
      </w:r>
    </w:p>
    <w:p w14:paraId="5E9BCE51" w14:textId="76EC8B38" w:rsidR="00944F8B" w:rsidRDefault="00944F8B" w:rsidP="00DA253A">
      <w:pPr>
        <w:ind w:left="1440"/>
      </w:pPr>
      <w:r>
        <w:t>=</w:t>
      </w:r>
      <w:r w:rsidR="00402F30">
        <w:t xml:space="preserve"> </w:t>
      </w:r>
      <w:r>
        <w:t>P(1</w:t>
      </w:r>
      <w:r>
        <w:rPr>
          <w:vertAlign w:val="superscript"/>
        </w:rPr>
        <w:t>st</w:t>
      </w:r>
      <w:r>
        <w:t xml:space="preserve"> M </w:t>
      </w:r>
      <w:r>
        <w:sym w:font="Symbol" w:char="F0C7"/>
      </w:r>
      <w:r>
        <w:t xml:space="preserve"> 2</w:t>
      </w:r>
      <w:r>
        <w:rPr>
          <w:vertAlign w:val="superscript"/>
        </w:rPr>
        <w:t>nd</w:t>
      </w:r>
      <w:r>
        <w:t xml:space="preserve"> M </w:t>
      </w:r>
      <w:r>
        <w:sym w:font="Symbol" w:char="F0C7"/>
      </w:r>
      <w:r>
        <w:t xml:space="preserve"> 3</w:t>
      </w:r>
      <w:r>
        <w:rPr>
          <w:vertAlign w:val="superscript"/>
        </w:rPr>
        <w:t>rd</w:t>
      </w:r>
      <w:r>
        <w:t xml:space="preserve"> M </w:t>
      </w:r>
      <w:r>
        <w:sym w:font="Symbol" w:char="F0C7"/>
      </w:r>
      <w:r>
        <w:t xml:space="preserve"> 4</w:t>
      </w:r>
      <w:r>
        <w:rPr>
          <w:vertAlign w:val="superscript"/>
        </w:rPr>
        <w:t>th</w:t>
      </w:r>
      <w:r>
        <w:t xml:space="preserve"> M)</w:t>
      </w:r>
    </w:p>
    <w:p w14:paraId="1A46F4AF" w14:textId="0053920C" w:rsidR="00944F8B" w:rsidRDefault="002819A0" w:rsidP="00DA253A">
      <w:pPr>
        <w:ind w:left="1440"/>
      </w:pPr>
      <w:r>
        <w:rPr>
          <w:noProof/>
        </w:rPr>
        <mc:AlternateContent>
          <mc:Choice Requires="wpi">
            <w:drawing>
              <wp:anchor distT="0" distB="0" distL="114300" distR="114300" simplePos="0" relativeHeight="251699200" behindDoc="0" locked="0" layoutInCell="1" allowOverlap="1" wp14:anchorId="002086A1" wp14:editId="13058878">
                <wp:simplePos x="0" y="0"/>
                <wp:positionH relativeFrom="column">
                  <wp:posOffset>2046882</wp:posOffset>
                </wp:positionH>
                <wp:positionV relativeFrom="paragraph">
                  <wp:posOffset>243950</wp:posOffset>
                </wp:positionV>
                <wp:extent cx="134640" cy="17280"/>
                <wp:effectExtent l="38100" t="38100" r="55880" b="40005"/>
                <wp:wrapNone/>
                <wp:docPr id="45" name="Ink 45"/>
                <wp:cNvGraphicFramePr/>
                <a:graphic xmlns:a="http://schemas.openxmlformats.org/drawingml/2006/main">
                  <a:graphicData uri="http://schemas.microsoft.com/office/word/2010/wordprocessingInk">
                    <w14:contentPart bwMode="auto" r:id="rId8">
                      <w14:nvContentPartPr>
                        <w14:cNvContentPartPr/>
                      </w14:nvContentPartPr>
                      <w14:xfrm>
                        <a:off x="0" y="0"/>
                        <a:ext cx="134620" cy="17145"/>
                      </w14:xfrm>
                    </w14:contentPart>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244C425" id="Ink 45" o:spid="_x0000_s1026" type="#_x0000_t75" style="position:absolute;margin-left:160.45pt;margin-top:18.5pt;width:12pt;height:2.7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">
                <v:imagedata r:id="rId36" o:title=""/>
              </v:shape>
            </w:pict>
          </mc:Fallback>
        </mc:AlternateContent>
      </w:r>
      <w:r w:rsidR="00944F8B">
        <w:t>=</w:t>
      </w:r>
      <w:r w:rsidR="00402F30">
        <w:t xml:space="preserve"> </w:t>
      </w:r>
      <w:proofErr w:type="gramStart"/>
      <w:r w:rsidR="00944F8B">
        <w:t>P(</w:t>
      </w:r>
      <w:proofErr w:type="gramEnd"/>
      <w:r w:rsidR="00944F8B">
        <w:t>1</w:t>
      </w:r>
      <w:r w:rsidR="00944F8B">
        <w:rPr>
          <w:vertAlign w:val="superscript"/>
        </w:rPr>
        <w:t>st</w:t>
      </w:r>
      <w:r w:rsidR="00944F8B">
        <w:t xml:space="preserve"> M)</w:t>
      </w:r>
      <w:r w:rsidR="00B6376C">
        <w:rPr>
          <w:rFonts w:cs="Arial"/>
        </w:rPr>
        <w:t>×</w:t>
      </w:r>
      <w:r w:rsidR="00944F8B">
        <w:t>P(2</w:t>
      </w:r>
      <w:r w:rsidR="00944F8B">
        <w:rPr>
          <w:vertAlign w:val="superscript"/>
        </w:rPr>
        <w:t>nd</w:t>
      </w:r>
      <w:r w:rsidR="00944F8B">
        <w:t xml:space="preserve"> M)</w:t>
      </w:r>
      <w:r w:rsidR="00B6376C" w:rsidRPr="00B6376C">
        <w:rPr>
          <w:rFonts w:cs="Arial"/>
        </w:rPr>
        <w:t xml:space="preserve"> </w:t>
      </w:r>
      <w:r w:rsidR="00B6376C">
        <w:rPr>
          <w:rFonts w:cs="Arial"/>
        </w:rPr>
        <w:t>×</w:t>
      </w:r>
      <w:r w:rsidR="00944F8B">
        <w:t>P(3</w:t>
      </w:r>
      <w:r w:rsidR="00944F8B">
        <w:rPr>
          <w:vertAlign w:val="superscript"/>
        </w:rPr>
        <w:t>rd</w:t>
      </w:r>
      <w:r w:rsidR="00944F8B">
        <w:t xml:space="preserve"> M)</w:t>
      </w:r>
      <w:r w:rsidR="00B6376C">
        <w:rPr>
          <w:rFonts w:cs="Arial"/>
        </w:rPr>
        <w:t>×</w:t>
      </w:r>
      <w:r w:rsidR="00944F8B">
        <w:t>P(4</w:t>
      </w:r>
      <w:r w:rsidR="00944F8B">
        <w:rPr>
          <w:vertAlign w:val="superscript"/>
        </w:rPr>
        <w:t>th</w:t>
      </w:r>
      <w:r w:rsidR="00944F8B">
        <w:t xml:space="preserve"> M) because </w:t>
      </w:r>
      <w:proofErr w:type="spellStart"/>
      <w:r w:rsidR="00944F8B">
        <w:t>ind.</w:t>
      </w:r>
      <w:proofErr w:type="spellEnd"/>
    </w:p>
    <w:p w14:paraId="2F25AFB2" w14:textId="37C068A0" w:rsidR="00944F8B" w:rsidRDefault="00944F8B" w:rsidP="00DA253A">
      <w:pPr>
        <w:ind w:left="1440"/>
      </w:pPr>
      <w:r>
        <w:lastRenderedPageBreak/>
        <w:t>=</w:t>
      </w:r>
      <w:r w:rsidR="00402F30">
        <w:t xml:space="preserve"> </w:t>
      </w:r>
      <w:r>
        <w:t>P(M)</w:t>
      </w:r>
      <w:r w:rsidR="00B6376C">
        <w:rPr>
          <w:rFonts w:cs="Arial"/>
        </w:rPr>
        <w:t>×</w:t>
      </w:r>
      <w:r>
        <w:t>P(M)</w:t>
      </w:r>
      <w:r w:rsidR="00B6376C">
        <w:rPr>
          <w:rFonts w:cs="Arial"/>
        </w:rPr>
        <w:t>×</w:t>
      </w:r>
      <w:r>
        <w:t>P(M)</w:t>
      </w:r>
      <w:r w:rsidR="00B6376C">
        <w:rPr>
          <w:rFonts w:cs="Arial"/>
        </w:rPr>
        <w:t>×</w:t>
      </w:r>
      <w:r>
        <w:t>P(M) each trial has same prob.</w:t>
      </w:r>
    </w:p>
    <w:p w14:paraId="53D21C80" w14:textId="77777777" w:rsidR="00944F8B" w:rsidRPr="002C3E09" w:rsidRDefault="00944F8B" w:rsidP="00DA253A">
      <w:pPr>
        <w:ind w:left="1440"/>
      </w:pPr>
      <w:r>
        <w:t>=</w:t>
      </w:r>
      <w:r w:rsidR="00402F30">
        <w:t xml:space="preserve"> </w:t>
      </w:r>
      <w:r>
        <w:t>(1</w:t>
      </w:r>
      <w:r w:rsidR="00402F30">
        <w:t xml:space="preserve"> – </w:t>
      </w:r>
      <w:r w:rsidR="00402F30">
        <w:sym w:font="Symbol" w:char="F070"/>
      </w:r>
      <w:r>
        <w:t>)</w:t>
      </w:r>
      <w:r>
        <w:rPr>
          <w:vertAlign w:val="superscript"/>
        </w:rPr>
        <w:t>4</w:t>
      </w:r>
    </w:p>
    <w:p w14:paraId="3E9C365D" w14:textId="3B0A411B" w:rsidR="00944F8B" w:rsidRDefault="00944F8B" w:rsidP="00DA253A">
      <w:pPr>
        <w:ind w:left="1440"/>
        <w:rPr>
          <w:vertAlign w:val="superscript"/>
        </w:rPr>
      </w:pPr>
      <w:r>
        <w:t>=</w:t>
      </w:r>
      <w:r w:rsidR="00402F30">
        <w:t xml:space="preserve"> </w:t>
      </w:r>
      <w:r>
        <w:t>0.4</w:t>
      </w:r>
      <w:r>
        <w:rPr>
          <w:vertAlign w:val="superscript"/>
        </w:rPr>
        <w:t>4</w:t>
      </w:r>
    </w:p>
    <w:p w14:paraId="09DE5BCA" w14:textId="77777777" w:rsidR="00944F8B" w:rsidRDefault="00944F8B" w:rsidP="00DA253A">
      <w:pPr>
        <w:ind w:left="1440"/>
        <w:rPr>
          <w:sz w:val="36"/>
        </w:rPr>
      </w:pPr>
      <w:r>
        <w:t>=</w:t>
      </w:r>
      <w:r w:rsidR="00402F30">
        <w:t xml:space="preserve"> </w:t>
      </w:r>
      <w:r>
        <w:t>0.0256</w:t>
      </w:r>
    </w:p>
    <w:p w14:paraId="32740B3B" w14:textId="77777777" w:rsidR="00944F8B" w:rsidRDefault="00944F8B" w:rsidP="00DA253A">
      <w:pPr>
        <w:ind w:left="1440"/>
      </w:pPr>
    </w:p>
    <w:p w14:paraId="28DFAEC7" w14:textId="0F5B6DB6" w:rsidR="00944F8B" w:rsidRPr="00F94A7F" w:rsidRDefault="00944F8B" w:rsidP="00DA253A">
      <w:pPr>
        <w:ind w:left="720"/>
        <w:rPr>
          <w:szCs w:val="40"/>
        </w:rPr>
      </w:pPr>
      <w:r w:rsidRPr="00F94A7F">
        <w:rPr>
          <w:szCs w:val="40"/>
        </w:rPr>
        <w:t xml:space="preserve">What is </w:t>
      </w:r>
      <w:proofErr w:type="gramStart"/>
      <w:r w:rsidRPr="00F94A7F">
        <w:rPr>
          <w:szCs w:val="40"/>
        </w:rPr>
        <w:t>P(</w:t>
      </w:r>
      <w:proofErr w:type="gramEnd"/>
      <w:r w:rsidRPr="00F94A7F">
        <w:rPr>
          <w:szCs w:val="40"/>
        </w:rPr>
        <w:t>1 good) = P(</w:t>
      </w:r>
      <w:r w:rsidR="00BB5B99">
        <w:rPr>
          <w:szCs w:val="40"/>
        </w:rPr>
        <w:t>Y</w:t>
      </w:r>
      <w:r w:rsidR="0076422D" w:rsidRPr="00F94A7F">
        <w:rPr>
          <w:szCs w:val="40"/>
        </w:rPr>
        <w:t xml:space="preserve"> </w:t>
      </w:r>
      <w:r w:rsidRPr="00F94A7F">
        <w:rPr>
          <w:szCs w:val="40"/>
        </w:rPr>
        <w:t>=</w:t>
      </w:r>
      <w:r w:rsidR="0076422D" w:rsidRPr="00F94A7F">
        <w:rPr>
          <w:szCs w:val="40"/>
        </w:rPr>
        <w:t xml:space="preserve"> </w:t>
      </w:r>
      <w:r w:rsidRPr="00F94A7F">
        <w:rPr>
          <w:szCs w:val="40"/>
        </w:rPr>
        <w:t>1)?</w:t>
      </w:r>
    </w:p>
    <w:p w14:paraId="2840C1B1" w14:textId="2786CAA2" w:rsidR="00944F8B" w:rsidRPr="00F94A7F" w:rsidRDefault="00944F8B" w:rsidP="00C342D8">
      <w:pPr>
        <w:rPr>
          <w:szCs w:val="40"/>
        </w:rPr>
      </w:pPr>
    </w:p>
    <w:p w14:paraId="57535C05" w14:textId="327A154E" w:rsidR="00944F8B" w:rsidRPr="00F94A7F" w:rsidRDefault="00944F8B" w:rsidP="00DA253A">
      <w:pPr>
        <w:ind w:left="1440"/>
        <w:rPr>
          <w:szCs w:val="40"/>
        </w:rPr>
      </w:pPr>
      <w:proofErr w:type="gramStart"/>
      <w:r w:rsidRPr="00F94A7F">
        <w:rPr>
          <w:szCs w:val="40"/>
        </w:rPr>
        <w:t>P(</w:t>
      </w:r>
      <w:proofErr w:type="gramEnd"/>
      <w:r w:rsidR="0082053D">
        <w:rPr>
          <w:szCs w:val="40"/>
        </w:rPr>
        <w:t>Y</w:t>
      </w:r>
      <w:r w:rsidR="0076422D" w:rsidRPr="00F94A7F">
        <w:rPr>
          <w:szCs w:val="40"/>
        </w:rPr>
        <w:t xml:space="preserve"> </w:t>
      </w:r>
      <w:r w:rsidRPr="00F94A7F">
        <w:rPr>
          <w:szCs w:val="40"/>
        </w:rPr>
        <w:t>=</w:t>
      </w:r>
      <w:r w:rsidR="0076422D" w:rsidRPr="00F94A7F">
        <w:rPr>
          <w:szCs w:val="40"/>
        </w:rPr>
        <w:t xml:space="preserve"> </w:t>
      </w:r>
      <w:r w:rsidRPr="00F94A7F">
        <w:rPr>
          <w:szCs w:val="40"/>
        </w:rPr>
        <w:t>1)</w:t>
      </w:r>
    </w:p>
    <w:p w14:paraId="33FE18EA" w14:textId="20A9083F" w:rsidR="00944F8B" w:rsidRPr="00F94A7F" w:rsidRDefault="00944F8B" w:rsidP="00DA253A">
      <w:pPr>
        <w:ind w:left="1440" w:firstLine="720"/>
        <w:rPr>
          <w:szCs w:val="40"/>
        </w:rPr>
      </w:pPr>
      <w:r w:rsidRPr="00F94A7F">
        <w:rPr>
          <w:szCs w:val="40"/>
        </w:rPr>
        <w:t>= P(1</w:t>
      </w:r>
      <w:r w:rsidRPr="00F94A7F">
        <w:rPr>
          <w:szCs w:val="40"/>
          <w:vertAlign w:val="superscript"/>
        </w:rPr>
        <w:t>st</w:t>
      </w:r>
      <w:r w:rsidRPr="00F94A7F">
        <w:rPr>
          <w:szCs w:val="40"/>
        </w:rPr>
        <w:t xml:space="preserve"> G </w:t>
      </w:r>
      <w:r w:rsidRPr="00F94A7F">
        <w:rPr>
          <w:szCs w:val="40"/>
        </w:rPr>
        <w:sym w:font="Symbol" w:char="F0C7"/>
      </w:r>
      <w:r w:rsidRPr="00F94A7F">
        <w:rPr>
          <w:szCs w:val="40"/>
        </w:rPr>
        <w:t xml:space="preserve"> 2</w:t>
      </w:r>
      <w:r w:rsidRPr="00F94A7F">
        <w:rPr>
          <w:szCs w:val="40"/>
          <w:vertAlign w:val="superscript"/>
        </w:rPr>
        <w:t>nd</w:t>
      </w:r>
      <w:r w:rsidRPr="00F94A7F">
        <w:rPr>
          <w:szCs w:val="40"/>
        </w:rPr>
        <w:t xml:space="preserve"> M </w:t>
      </w:r>
      <w:r w:rsidRPr="00F94A7F">
        <w:rPr>
          <w:szCs w:val="40"/>
        </w:rPr>
        <w:sym w:font="Symbol" w:char="F0C7"/>
      </w:r>
      <w:r w:rsidRPr="00F94A7F">
        <w:rPr>
          <w:szCs w:val="40"/>
        </w:rPr>
        <w:t xml:space="preserve"> 3</w:t>
      </w:r>
      <w:r w:rsidRPr="00F94A7F">
        <w:rPr>
          <w:szCs w:val="40"/>
          <w:vertAlign w:val="superscript"/>
        </w:rPr>
        <w:t>rd</w:t>
      </w:r>
      <w:r w:rsidRPr="00F94A7F">
        <w:rPr>
          <w:szCs w:val="40"/>
        </w:rPr>
        <w:t xml:space="preserve"> M </w:t>
      </w:r>
      <w:r w:rsidRPr="00F94A7F">
        <w:rPr>
          <w:szCs w:val="40"/>
        </w:rPr>
        <w:sym w:font="Symbol" w:char="F0C7"/>
      </w:r>
      <w:r w:rsidRPr="00F94A7F">
        <w:rPr>
          <w:szCs w:val="40"/>
        </w:rPr>
        <w:t xml:space="preserve"> 4</w:t>
      </w:r>
      <w:r w:rsidRPr="00F94A7F">
        <w:rPr>
          <w:szCs w:val="40"/>
          <w:vertAlign w:val="superscript"/>
        </w:rPr>
        <w:t>th</w:t>
      </w:r>
      <w:r w:rsidRPr="00F94A7F">
        <w:rPr>
          <w:szCs w:val="40"/>
        </w:rPr>
        <w:t xml:space="preserve"> M) + </w:t>
      </w:r>
    </w:p>
    <w:p w14:paraId="360E8E78" w14:textId="137071B8" w:rsidR="00944F8B" w:rsidRPr="00F94A7F" w:rsidRDefault="00F94A7F" w:rsidP="00DA253A">
      <w:pPr>
        <w:ind w:left="1440"/>
        <w:rPr>
          <w:szCs w:val="40"/>
        </w:rPr>
      </w:pPr>
      <w:r>
        <w:rPr>
          <w:szCs w:val="40"/>
        </w:rPr>
        <w:t xml:space="preserve">    </w:t>
      </w:r>
      <w:r>
        <w:rPr>
          <w:szCs w:val="40"/>
        </w:rPr>
        <w:tab/>
      </w:r>
      <w:r w:rsidR="00BB5B99">
        <w:rPr>
          <w:szCs w:val="40"/>
        </w:rPr>
        <w:t xml:space="preserve">   </w:t>
      </w:r>
      <w:r w:rsidR="00944F8B" w:rsidRPr="00F94A7F">
        <w:rPr>
          <w:szCs w:val="40"/>
        </w:rPr>
        <w:t>P(1</w:t>
      </w:r>
      <w:r w:rsidR="00944F8B" w:rsidRPr="00F94A7F">
        <w:rPr>
          <w:szCs w:val="40"/>
          <w:vertAlign w:val="superscript"/>
        </w:rPr>
        <w:t>st</w:t>
      </w:r>
      <w:r w:rsidR="00944F8B" w:rsidRPr="00F94A7F">
        <w:rPr>
          <w:szCs w:val="40"/>
        </w:rPr>
        <w:t xml:space="preserve"> M </w:t>
      </w:r>
      <w:r w:rsidR="00944F8B" w:rsidRPr="00F94A7F">
        <w:rPr>
          <w:szCs w:val="40"/>
        </w:rPr>
        <w:sym w:font="Symbol" w:char="F0C7"/>
      </w:r>
      <w:r w:rsidR="00944F8B" w:rsidRPr="00F94A7F">
        <w:rPr>
          <w:szCs w:val="40"/>
        </w:rPr>
        <w:t xml:space="preserve"> 2</w:t>
      </w:r>
      <w:r w:rsidR="00944F8B" w:rsidRPr="00F94A7F">
        <w:rPr>
          <w:szCs w:val="40"/>
          <w:vertAlign w:val="superscript"/>
        </w:rPr>
        <w:t>nd</w:t>
      </w:r>
      <w:r w:rsidR="00944F8B" w:rsidRPr="00F94A7F">
        <w:rPr>
          <w:szCs w:val="40"/>
        </w:rPr>
        <w:t xml:space="preserve"> G </w:t>
      </w:r>
      <w:r w:rsidR="00944F8B" w:rsidRPr="00F94A7F">
        <w:rPr>
          <w:szCs w:val="40"/>
        </w:rPr>
        <w:sym w:font="Symbol" w:char="F0C7"/>
      </w:r>
      <w:r w:rsidR="00944F8B" w:rsidRPr="00F94A7F">
        <w:rPr>
          <w:szCs w:val="40"/>
        </w:rPr>
        <w:t xml:space="preserve"> 3</w:t>
      </w:r>
      <w:r w:rsidR="00944F8B" w:rsidRPr="00F94A7F">
        <w:rPr>
          <w:szCs w:val="40"/>
          <w:vertAlign w:val="superscript"/>
        </w:rPr>
        <w:t>rd</w:t>
      </w:r>
      <w:r w:rsidR="00944F8B" w:rsidRPr="00F94A7F">
        <w:rPr>
          <w:szCs w:val="40"/>
        </w:rPr>
        <w:t xml:space="preserve"> M </w:t>
      </w:r>
      <w:r w:rsidR="00944F8B" w:rsidRPr="00F94A7F">
        <w:rPr>
          <w:szCs w:val="40"/>
        </w:rPr>
        <w:sym w:font="Symbol" w:char="F0C7"/>
      </w:r>
      <w:r w:rsidR="00944F8B" w:rsidRPr="00F94A7F">
        <w:rPr>
          <w:szCs w:val="40"/>
        </w:rPr>
        <w:t xml:space="preserve"> 4</w:t>
      </w:r>
      <w:r w:rsidR="00944F8B" w:rsidRPr="00F94A7F">
        <w:rPr>
          <w:szCs w:val="40"/>
          <w:vertAlign w:val="superscript"/>
        </w:rPr>
        <w:t>th</w:t>
      </w:r>
      <w:r w:rsidR="00944F8B" w:rsidRPr="00F94A7F">
        <w:rPr>
          <w:szCs w:val="40"/>
        </w:rPr>
        <w:t xml:space="preserve"> M) + </w:t>
      </w:r>
    </w:p>
    <w:p w14:paraId="677C53AE" w14:textId="5BC74934" w:rsidR="00944F8B" w:rsidRPr="00F94A7F" w:rsidRDefault="00F94A7F" w:rsidP="00DA253A">
      <w:pPr>
        <w:ind w:left="1440" w:firstLine="720"/>
        <w:rPr>
          <w:szCs w:val="40"/>
        </w:rPr>
      </w:pPr>
      <w:r>
        <w:rPr>
          <w:szCs w:val="40"/>
        </w:rPr>
        <w:t xml:space="preserve">   </w:t>
      </w:r>
      <w:r w:rsidR="00944F8B" w:rsidRPr="00F94A7F">
        <w:rPr>
          <w:szCs w:val="40"/>
        </w:rPr>
        <w:t>P(1</w:t>
      </w:r>
      <w:r w:rsidR="00944F8B" w:rsidRPr="00F94A7F">
        <w:rPr>
          <w:szCs w:val="40"/>
          <w:vertAlign w:val="superscript"/>
        </w:rPr>
        <w:t>st</w:t>
      </w:r>
      <w:r w:rsidR="00944F8B" w:rsidRPr="00F94A7F">
        <w:rPr>
          <w:szCs w:val="40"/>
        </w:rPr>
        <w:t xml:space="preserve"> M </w:t>
      </w:r>
      <w:r w:rsidR="00944F8B" w:rsidRPr="00F94A7F">
        <w:rPr>
          <w:szCs w:val="40"/>
        </w:rPr>
        <w:sym w:font="Symbol" w:char="F0C7"/>
      </w:r>
      <w:r w:rsidR="00944F8B" w:rsidRPr="00F94A7F">
        <w:rPr>
          <w:szCs w:val="40"/>
        </w:rPr>
        <w:t xml:space="preserve"> 2</w:t>
      </w:r>
      <w:r w:rsidR="00944F8B" w:rsidRPr="00F94A7F">
        <w:rPr>
          <w:szCs w:val="40"/>
          <w:vertAlign w:val="superscript"/>
        </w:rPr>
        <w:t>nd</w:t>
      </w:r>
      <w:r w:rsidR="00944F8B" w:rsidRPr="00F94A7F">
        <w:rPr>
          <w:szCs w:val="40"/>
        </w:rPr>
        <w:t xml:space="preserve"> M </w:t>
      </w:r>
      <w:r w:rsidR="00944F8B" w:rsidRPr="00F94A7F">
        <w:rPr>
          <w:szCs w:val="40"/>
        </w:rPr>
        <w:sym w:font="Symbol" w:char="F0C7"/>
      </w:r>
      <w:r w:rsidR="00944F8B" w:rsidRPr="00F94A7F">
        <w:rPr>
          <w:szCs w:val="40"/>
        </w:rPr>
        <w:t xml:space="preserve"> 3</w:t>
      </w:r>
      <w:r w:rsidR="00944F8B" w:rsidRPr="00F94A7F">
        <w:rPr>
          <w:szCs w:val="40"/>
          <w:vertAlign w:val="superscript"/>
        </w:rPr>
        <w:t>rd</w:t>
      </w:r>
      <w:r w:rsidR="00944F8B" w:rsidRPr="00F94A7F">
        <w:rPr>
          <w:szCs w:val="40"/>
        </w:rPr>
        <w:t xml:space="preserve"> G </w:t>
      </w:r>
      <w:r w:rsidR="00944F8B" w:rsidRPr="00F94A7F">
        <w:rPr>
          <w:szCs w:val="40"/>
        </w:rPr>
        <w:sym w:font="Symbol" w:char="F0C7"/>
      </w:r>
      <w:r w:rsidR="00944F8B" w:rsidRPr="00F94A7F">
        <w:rPr>
          <w:szCs w:val="40"/>
        </w:rPr>
        <w:t xml:space="preserve"> 4</w:t>
      </w:r>
      <w:r w:rsidR="00944F8B" w:rsidRPr="00F94A7F">
        <w:rPr>
          <w:szCs w:val="40"/>
          <w:vertAlign w:val="superscript"/>
        </w:rPr>
        <w:t>th</w:t>
      </w:r>
      <w:r w:rsidR="00944F8B" w:rsidRPr="00F94A7F">
        <w:rPr>
          <w:szCs w:val="40"/>
        </w:rPr>
        <w:t xml:space="preserve"> M) + </w:t>
      </w:r>
    </w:p>
    <w:p w14:paraId="27A31BFF" w14:textId="77777777" w:rsidR="00944F8B" w:rsidRPr="00F94A7F" w:rsidRDefault="00F94A7F" w:rsidP="00DA253A">
      <w:pPr>
        <w:ind w:left="1440" w:firstLine="720"/>
        <w:rPr>
          <w:szCs w:val="40"/>
        </w:rPr>
      </w:pPr>
      <w:r>
        <w:rPr>
          <w:szCs w:val="40"/>
        </w:rPr>
        <w:t xml:space="preserve">   </w:t>
      </w:r>
      <w:r w:rsidR="00944F8B" w:rsidRPr="00F94A7F">
        <w:rPr>
          <w:szCs w:val="40"/>
        </w:rPr>
        <w:t>P(1</w:t>
      </w:r>
      <w:r w:rsidR="00944F8B" w:rsidRPr="00F94A7F">
        <w:rPr>
          <w:szCs w:val="40"/>
          <w:vertAlign w:val="superscript"/>
        </w:rPr>
        <w:t>st</w:t>
      </w:r>
      <w:r w:rsidR="00944F8B" w:rsidRPr="00F94A7F">
        <w:rPr>
          <w:szCs w:val="40"/>
        </w:rPr>
        <w:t xml:space="preserve"> M </w:t>
      </w:r>
      <w:r w:rsidR="00944F8B" w:rsidRPr="00F94A7F">
        <w:rPr>
          <w:szCs w:val="40"/>
        </w:rPr>
        <w:sym w:font="Symbol" w:char="F0C7"/>
      </w:r>
      <w:r w:rsidR="00944F8B" w:rsidRPr="00F94A7F">
        <w:rPr>
          <w:szCs w:val="40"/>
        </w:rPr>
        <w:t xml:space="preserve"> 2</w:t>
      </w:r>
      <w:r w:rsidR="00944F8B" w:rsidRPr="00F94A7F">
        <w:rPr>
          <w:szCs w:val="40"/>
          <w:vertAlign w:val="superscript"/>
        </w:rPr>
        <w:t>nd</w:t>
      </w:r>
      <w:r w:rsidR="00944F8B" w:rsidRPr="00F94A7F">
        <w:rPr>
          <w:szCs w:val="40"/>
        </w:rPr>
        <w:t xml:space="preserve"> M </w:t>
      </w:r>
      <w:r w:rsidR="00944F8B" w:rsidRPr="00F94A7F">
        <w:rPr>
          <w:szCs w:val="40"/>
        </w:rPr>
        <w:sym w:font="Symbol" w:char="F0C7"/>
      </w:r>
      <w:r w:rsidR="00944F8B" w:rsidRPr="00F94A7F">
        <w:rPr>
          <w:szCs w:val="40"/>
        </w:rPr>
        <w:t xml:space="preserve"> 3</w:t>
      </w:r>
      <w:r w:rsidR="00944F8B" w:rsidRPr="00F94A7F">
        <w:rPr>
          <w:szCs w:val="40"/>
          <w:vertAlign w:val="superscript"/>
        </w:rPr>
        <w:t>rd</w:t>
      </w:r>
      <w:r w:rsidR="00944F8B" w:rsidRPr="00F94A7F">
        <w:rPr>
          <w:szCs w:val="40"/>
        </w:rPr>
        <w:t xml:space="preserve"> M </w:t>
      </w:r>
      <w:r w:rsidR="00944F8B" w:rsidRPr="00F94A7F">
        <w:rPr>
          <w:szCs w:val="40"/>
        </w:rPr>
        <w:sym w:font="Symbol" w:char="F0C7"/>
      </w:r>
      <w:r w:rsidR="00944F8B" w:rsidRPr="00F94A7F">
        <w:rPr>
          <w:szCs w:val="40"/>
        </w:rPr>
        <w:t xml:space="preserve"> 4</w:t>
      </w:r>
      <w:r w:rsidR="00944F8B" w:rsidRPr="00F94A7F">
        <w:rPr>
          <w:szCs w:val="40"/>
          <w:vertAlign w:val="superscript"/>
        </w:rPr>
        <w:t>th</w:t>
      </w:r>
      <w:r w:rsidR="00944F8B" w:rsidRPr="00F94A7F">
        <w:rPr>
          <w:szCs w:val="40"/>
        </w:rPr>
        <w:t xml:space="preserve"> G)</w:t>
      </w:r>
    </w:p>
    <w:p w14:paraId="3775BAB0" w14:textId="6A6A7074" w:rsidR="00944F8B" w:rsidRPr="00F94A7F" w:rsidRDefault="00944F8B" w:rsidP="00DA253A">
      <w:pPr>
        <w:ind w:left="1440"/>
        <w:rPr>
          <w:szCs w:val="40"/>
        </w:rPr>
      </w:pPr>
    </w:p>
    <w:p w14:paraId="00A9B1E9" w14:textId="0BCFA382" w:rsidR="00B6376C" w:rsidRDefault="00944F8B" w:rsidP="00DA253A">
      <w:pPr>
        <w:ind w:left="1440"/>
        <w:jc w:val="left"/>
        <w:rPr>
          <w:szCs w:val="40"/>
        </w:rPr>
      </w:pPr>
      <w:r w:rsidRPr="00F94A7F">
        <w:rPr>
          <w:szCs w:val="40"/>
        </w:rPr>
        <w:t>= P(G)</w:t>
      </w:r>
      <w:r w:rsidR="00B6376C">
        <w:rPr>
          <w:rFonts w:cs="Arial"/>
        </w:rPr>
        <w:t>×</w:t>
      </w:r>
      <w:r w:rsidRPr="00F94A7F">
        <w:rPr>
          <w:szCs w:val="40"/>
        </w:rPr>
        <w:t>P(M</w:t>
      </w:r>
      <w:r w:rsidR="00B6376C">
        <w:rPr>
          <w:szCs w:val="40"/>
        </w:rPr>
        <w:t>)</w:t>
      </w:r>
      <w:r w:rsidR="00B6376C">
        <w:rPr>
          <w:rFonts w:cs="Arial"/>
        </w:rPr>
        <w:t>×</w:t>
      </w:r>
      <w:r w:rsidRPr="00F94A7F">
        <w:rPr>
          <w:szCs w:val="40"/>
        </w:rPr>
        <w:t>P(M)</w:t>
      </w:r>
      <w:r w:rsidR="00B6376C">
        <w:rPr>
          <w:rFonts w:cs="Arial"/>
        </w:rPr>
        <w:t>×</w:t>
      </w:r>
      <w:r w:rsidRPr="00F94A7F">
        <w:rPr>
          <w:szCs w:val="40"/>
        </w:rPr>
        <w:t>P(M) + P(M)</w:t>
      </w:r>
      <w:r w:rsidR="00B6376C">
        <w:rPr>
          <w:rFonts w:cs="Arial"/>
        </w:rPr>
        <w:t>×</w:t>
      </w:r>
      <w:r w:rsidRPr="00F94A7F">
        <w:rPr>
          <w:szCs w:val="40"/>
        </w:rPr>
        <w:t>P(G)</w:t>
      </w:r>
      <w:r w:rsidR="00B6376C">
        <w:rPr>
          <w:rFonts w:cs="Arial"/>
        </w:rPr>
        <w:t>×</w:t>
      </w:r>
      <w:r w:rsidRPr="00F94A7F">
        <w:rPr>
          <w:szCs w:val="40"/>
        </w:rPr>
        <w:t>P(M)</w:t>
      </w:r>
      <w:r w:rsidR="00B6376C">
        <w:rPr>
          <w:rFonts w:cs="Arial"/>
        </w:rPr>
        <w:t>×</w:t>
      </w:r>
      <w:r w:rsidRPr="00F94A7F">
        <w:rPr>
          <w:szCs w:val="40"/>
        </w:rPr>
        <w:t xml:space="preserve">P(M) </w:t>
      </w:r>
      <w:r w:rsidR="00B6376C">
        <w:rPr>
          <w:szCs w:val="40"/>
        </w:rPr>
        <w:t xml:space="preserve">  </w:t>
      </w:r>
    </w:p>
    <w:p w14:paraId="0456FD5A" w14:textId="369318B9" w:rsidR="00944F8B" w:rsidRPr="00F94A7F" w:rsidRDefault="00B6376C" w:rsidP="00DA253A">
      <w:pPr>
        <w:ind w:left="1440"/>
        <w:jc w:val="left"/>
        <w:rPr>
          <w:szCs w:val="40"/>
        </w:rPr>
      </w:pPr>
      <w:r>
        <w:rPr>
          <w:szCs w:val="40"/>
        </w:rPr>
        <w:t xml:space="preserve">  </w:t>
      </w:r>
      <w:r w:rsidR="00944F8B" w:rsidRPr="00F94A7F">
        <w:rPr>
          <w:szCs w:val="40"/>
        </w:rPr>
        <w:t>+ P(M)</w:t>
      </w:r>
      <w:r>
        <w:rPr>
          <w:rFonts w:cs="Arial"/>
        </w:rPr>
        <w:t>×</w:t>
      </w:r>
      <w:r w:rsidR="00944F8B" w:rsidRPr="00F94A7F">
        <w:rPr>
          <w:szCs w:val="40"/>
        </w:rPr>
        <w:t>P(M)</w:t>
      </w:r>
      <w:r>
        <w:rPr>
          <w:rFonts w:cs="Arial"/>
        </w:rPr>
        <w:t>×</w:t>
      </w:r>
      <w:r w:rsidR="00944F8B" w:rsidRPr="00F94A7F">
        <w:rPr>
          <w:szCs w:val="40"/>
        </w:rPr>
        <w:t>P(G)</w:t>
      </w:r>
      <w:r>
        <w:rPr>
          <w:rFonts w:cs="Arial"/>
        </w:rPr>
        <w:t>×</w:t>
      </w:r>
      <w:r w:rsidR="00944F8B" w:rsidRPr="00F94A7F">
        <w:rPr>
          <w:szCs w:val="40"/>
        </w:rPr>
        <w:t>P(M) + P(M)</w:t>
      </w:r>
      <w:r>
        <w:rPr>
          <w:rFonts w:cs="Arial"/>
        </w:rPr>
        <w:t>×</w:t>
      </w:r>
      <w:r w:rsidR="00944F8B" w:rsidRPr="00F94A7F">
        <w:rPr>
          <w:szCs w:val="40"/>
        </w:rPr>
        <w:t>P(M)</w:t>
      </w:r>
      <w:r>
        <w:rPr>
          <w:rFonts w:cs="Arial"/>
        </w:rPr>
        <w:t>×</w:t>
      </w:r>
      <w:r w:rsidR="00944F8B" w:rsidRPr="00F94A7F">
        <w:rPr>
          <w:szCs w:val="40"/>
        </w:rPr>
        <w:t>P(M)</w:t>
      </w:r>
      <w:r>
        <w:rPr>
          <w:rFonts w:cs="Arial"/>
        </w:rPr>
        <w:t>×</w:t>
      </w:r>
      <w:r w:rsidR="00944F8B" w:rsidRPr="00F94A7F">
        <w:rPr>
          <w:szCs w:val="40"/>
        </w:rPr>
        <w:t>P(G)</w:t>
      </w:r>
    </w:p>
    <w:p w14:paraId="1842156D" w14:textId="77777777" w:rsidR="00944F8B" w:rsidRPr="00F94A7F" w:rsidRDefault="00944F8B" w:rsidP="00DA253A">
      <w:pPr>
        <w:ind w:left="1440"/>
        <w:jc w:val="left"/>
        <w:rPr>
          <w:szCs w:val="40"/>
        </w:rPr>
      </w:pPr>
    </w:p>
    <w:p w14:paraId="3A3CC520" w14:textId="6BA5D798" w:rsidR="00944F8B" w:rsidRPr="00F94A7F" w:rsidRDefault="00944F8B" w:rsidP="00DA253A">
      <w:pPr>
        <w:ind w:left="1440"/>
        <w:jc w:val="left"/>
        <w:rPr>
          <w:szCs w:val="40"/>
        </w:rPr>
      </w:pPr>
      <w:r w:rsidRPr="00F94A7F">
        <w:rPr>
          <w:szCs w:val="40"/>
        </w:rPr>
        <w:t>= (</w:t>
      </w:r>
      <w:proofErr w:type="gramStart"/>
      <w:r w:rsidRPr="00F94A7F">
        <w:rPr>
          <w:szCs w:val="40"/>
        </w:rPr>
        <w:t>0.6)(</w:t>
      </w:r>
      <w:proofErr w:type="gramEnd"/>
      <w:r w:rsidRPr="00F94A7F">
        <w:rPr>
          <w:szCs w:val="40"/>
        </w:rPr>
        <w:t>0.4)(0.4)(0.4) + … + (0.4)(0.4)(0.4)(0.6)</w:t>
      </w:r>
    </w:p>
    <w:p w14:paraId="48631DE3" w14:textId="77777777" w:rsidR="00944F8B" w:rsidRPr="00F94A7F" w:rsidRDefault="00944F8B" w:rsidP="00DA253A">
      <w:pPr>
        <w:ind w:left="1440"/>
        <w:jc w:val="left"/>
        <w:rPr>
          <w:szCs w:val="40"/>
        </w:rPr>
      </w:pPr>
      <w:r w:rsidRPr="00F94A7F">
        <w:rPr>
          <w:szCs w:val="40"/>
        </w:rPr>
        <w:t>= 4(</w:t>
      </w:r>
      <w:proofErr w:type="gramStart"/>
      <w:r w:rsidRPr="00F94A7F">
        <w:rPr>
          <w:szCs w:val="40"/>
        </w:rPr>
        <w:t>0.6)(</w:t>
      </w:r>
      <w:proofErr w:type="gramEnd"/>
      <w:r w:rsidRPr="00F94A7F">
        <w:rPr>
          <w:szCs w:val="40"/>
        </w:rPr>
        <w:t>0.4)(0.4)(0.4)</w:t>
      </w:r>
    </w:p>
    <w:p w14:paraId="1D7E6F53" w14:textId="0FAE29D0" w:rsidR="00944F8B" w:rsidRPr="00F94A7F" w:rsidRDefault="00944F8B" w:rsidP="00DA253A">
      <w:pPr>
        <w:ind w:left="1440"/>
        <w:rPr>
          <w:szCs w:val="40"/>
          <w:vertAlign w:val="superscript"/>
        </w:rPr>
      </w:pPr>
      <w:r w:rsidRPr="00F94A7F">
        <w:rPr>
          <w:szCs w:val="40"/>
        </w:rPr>
        <w:t>= 4(0.6)</w:t>
      </w:r>
      <w:r w:rsidRPr="00F94A7F">
        <w:rPr>
          <w:szCs w:val="40"/>
          <w:vertAlign w:val="superscript"/>
        </w:rPr>
        <w:t>1</w:t>
      </w:r>
      <w:r w:rsidRPr="00F94A7F">
        <w:rPr>
          <w:szCs w:val="40"/>
        </w:rPr>
        <w:t>(0.4)</w:t>
      </w:r>
      <w:r w:rsidRPr="00F94A7F">
        <w:rPr>
          <w:szCs w:val="40"/>
          <w:vertAlign w:val="superscript"/>
        </w:rPr>
        <w:t>3</w:t>
      </w:r>
    </w:p>
    <w:p w14:paraId="16817F2C" w14:textId="77777777" w:rsidR="00944F8B" w:rsidRPr="00F94A7F" w:rsidRDefault="00944F8B" w:rsidP="00DA253A">
      <w:pPr>
        <w:ind w:left="1440"/>
        <w:rPr>
          <w:szCs w:val="40"/>
        </w:rPr>
      </w:pPr>
      <w:r w:rsidRPr="00F94A7F">
        <w:rPr>
          <w:szCs w:val="40"/>
        </w:rPr>
        <w:t>= 0.1536</w:t>
      </w:r>
    </w:p>
    <w:p w14:paraId="00F8816C" w14:textId="59006CF0" w:rsidR="00944F8B" w:rsidRPr="00F94A7F" w:rsidRDefault="00944F8B" w:rsidP="00C342D8">
      <w:pPr>
        <w:rPr>
          <w:b/>
          <w:szCs w:val="40"/>
          <w:u w:val="single"/>
        </w:rPr>
      </w:pPr>
    </w:p>
    <w:p w14:paraId="5889B5D2" w14:textId="46953D38" w:rsidR="00944F8B" w:rsidRDefault="00944F8B" w:rsidP="00DA253A">
      <w:pPr>
        <w:ind w:left="720"/>
        <w:rPr>
          <w:vertAlign w:val="superscript"/>
        </w:rPr>
      </w:pPr>
      <w:r>
        <w:rPr>
          <w:bCs/>
          <w:u w:val="single"/>
        </w:rPr>
        <w:t>Note</w:t>
      </w:r>
      <w:r>
        <w:rPr>
          <w:bCs/>
        </w:rPr>
        <w:t>:</w:t>
      </w:r>
      <w:r>
        <w:t xml:space="preserve"> </w:t>
      </w:r>
      <w:proofErr w:type="gramStart"/>
      <w:r w:rsidR="00BB5B99">
        <w:t>P(</w:t>
      </w:r>
      <w:proofErr w:type="gramEnd"/>
      <w:r w:rsidR="00BB5B99">
        <w:t>Y</w:t>
      </w:r>
      <w:r w:rsidR="00BE4F87">
        <w:t xml:space="preserve"> </w:t>
      </w:r>
      <w:r w:rsidR="00921FCF">
        <w:t>=</w:t>
      </w:r>
      <w:r w:rsidR="00BE4F87">
        <w:t xml:space="preserve"> </w:t>
      </w:r>
      <w:r w:rsidR="00921FCF">
        <w:t>1)</w:t>
      </w:r>
      <w:r w:rsidRPr="00530703">
        <w:rPr>
          <w:sz w:val="36"/>
          <w:szCs w:val="36"/>
        </w:rPr>
        <w:t xml:space="preserve"> =</w:t>
      </w:r>
      <w:r>
        <w:t xml:space="preserve"> 4(0.6)</w:t>
      </w:r>
      <w:r>
        <w:rPr>
          <w:vertAlign w:val="superscript"/>
        </w:rPr>
        <w:t>1</w:t>
      </w:r>
      <w:r>
        <w:t>(0.4)</w:t>
      </w:r>
      <w:r>
        <w:rPr>
          <w:vertAlign w:val="superscript"/>
        </w:rPr>
        <w:t>3</w:t>
      </w:r>
    </w:p>
    <w:p w14:paraId="36110BDD" w14:textId="77777777" w:rsidR="00BB347A" w:rsidRDefault="00944F8B" w:rsidP="00F125A5">
      <w:pPr>
        <w:pStyle w:val="ListParagraph"/>
        <w:numPr>
          <w:ilvl w:val="0"/>
          <w:numId w:val="21"/>
        </w:numPr>
        <w:jc w:val="left"/>
      </w:pPr>
      <w:r>
        <w:t>1 success, with probability of 0.6</w:t>
      </w:r>
    </w:p>
    <w:p w14:paraId="4700E2AB" w14:textId="77777777" w:rsidR="00BB347A" w:rsidRDefault="00944F8B" w:rsidP="00F125A5">
      <w:pPr>
        <w:pStyle w:val="ListParagraph"/>
        <w:numPr>
          <w:ilvl w:val="0"/>
          <w:numId w:val="21"/>
        </w:numPr>
        <w:jc w:val="left"/>
      </w:pPr>
      <w:r>
        <w:t>3 failures, with probability of 0.4</w:t>
      </w:r>
    </w:p>
    <w:p w14:paraId="08049B9B" w14:textId="77777777" w:rsidR="00944F8B" w:rsidRDefault="00944F8B" w:rsidP="00F125A5">
      <w:pPr>
        <w:pStyle w:val="ListParagraph"/>
        <w:numPr>
          <w:ilvl w:val="0"/>
          <w:numId w:val="21"/>
        </w:numPr>
        <w:jc w:val="left"/>
      </w:pPr>
      <w:r>
        <w:t xml:space="preserve">4 different ways for 1 success and 3 failures to happen.  </w:t>
      </w:r>
    </w:p>
    <w:p w14:paraId="33D248D9" w14:textId="77777777" w:rsidR="00944F8B" w:rsidRDefault="00944F8B" w:rsidP="00DA253A">
      <w:pPr>
        <w:ind w:left="1080"/>
      </w:pPr>
    </w:p>
    <w:p w14:paraId="254187DF" w14:textId="77777777" w:rsidR="00944F8B" w:rsidRDefault="00944F8B" w:rsidP="00DA253A">
      <w:pPr>
        <w:pStyle w:val="Header"/>
        <w:ind w:left="720"/>
      </w:pPr>
      <w:r>
        <w:lastRenderedPageBreak/>
        <w:t xml:space="preserve">Continuing this same process, the </w:t>
      </w:r>
      <w:r w:rsidR="00BE4F87">
        <w:t>probability distribution</w:t>
      </w:r>
      <w:r>
        <w:t xml:space="preserve"> can be found to be:</w:t>
      </w:r>
    </w:p>
    <w:p w14:paraId="5E064416" w14:textId="5EB37F7C" w:rsidR="00944F8B" w:rsidRDefault="00944F8B" w:rsidP="00C342D8"/>
    <w:tbl>
      <w:tblPr>
        <w:tblW w:w="0" w:type="auto"/>
        <w:tblInd w:w="216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ayout w:type="fixed"/>
        <w:tblLook w:val="00A0" w:firstRow="1" w:lastRow="0" w:firstColumn="1" w:lastColumn="0" w:noHBand="0" w:noVBand="0"/>
      </w:tblPr>
      <w:tblGrid>
        <w:gridCol w:w="661"/>
        <w:gridCol w:w="4053"/>
      </w:tblGrid>
      <w:tr w:rsidR="00944F8B" w14:paraId="1D8FEB07" w14:textId="77777777" w:rsidTr="00C342D8">
        <w:tc>
          <w:tcPr>
            <w:tcW w:w="661" w:type="dxa"/>
            <w:shd w:val="solid" w:color="000080" w:fill="FFFFFF"/>
          </w:tcPr>
          <w:p w14:paraId="316EE42C" w14:textId="52433B6E" w:rsidR="00944F8B" w:rsidRDefault="0082053D" w:rsidP="006B7FF0">
            <w:pPr>
              <w:rPr>
                <w:b/>
                <w:bCs/>
                <w:color w:val="FFFFFF"/>
              </w:rPr>
            </w:pPr>
            <w:r>
              <w:rPr>
                <w:b/>
                <w:bCs/>
                <w:color w:val="FFFFFF"/>
              </w:rPr>
              <w:t>y</w:t>
            </w:r>
          </w:p>
        </w:tc>
        <w:tc>
          <w:tcPr>
            <w:tcW w:w="4053" w:type="dxa"/>
            <w:shd w:val="solid" w:color="000080" w:fill="FFFFFF"/>
          </w:tcPr>
          <w:p w14:paraId="06344035" w14:textId="2580E0BE" w:rsidR="00944F8B" w:rsidRDefault="0076422D" w:rsidP="00BE4F87">
            <w:pPr>
              <w:rPr>
                <w:b/>
                <w:bCs/>
                <w:color w:val="FFFFFF"/>
              </w:rPr>
            </w:pPr>
            <w:r>
              <w:rPr>
                <w:b/>
                <w:bCs/>
                <w:color w:val="FFFFFF"/>
              </w:rPr>
              <w:t>P(</w:t>
            </w:r>
            <w:r w:rsidR="00BB5B99">
              <w:rPr>
                <w:b/>
                <w:bCs/>
                <w:color w:val="FFFFFF"/>
              </w:rPr>
              <w:t xml:space="preserve">Y = </w:t>
            </w:r>
            <w:r>
              <w:rPr>
                <w:b/>
                <w:bCs/>
                <w:color w:val="FFFFFF"/>
              </w:rPr>
              <w:t>y)</w:t>
            </w:r>
          </w:p>
        </w:tc>
      </w:tr>
      <w:tr w:rsidR="00944F8B" w14:paraId="33DA1C49" w14:textId="77777777" w:rsidTr="00C342D8">
        <w:tc>
          <w:tcPr>
            <w:tcW w:w="661" w:type="dxa"/>
          </w:tcPr>
          <w:p w14:paraId="353820BE" w14:textId="77777777" w:rsidR="00944F8B" w:rsidRDefault="00944F8B" w:rsidP="006B7FF0">
            <w:r>
              <w:t>0</w:t>
            </w:r>
          </w:p>
        </w:tc>
        <w:tc>
          <w:tcPr>
            <w:tcW w:w="4053" w:type="dxa"/>
          </w:tcPr>
          <w:p w14:paraId="454CF184" w14:textId="2BC013BC" w:rsidR="00944F8B" w:rsidRDefault="002819A0" w:rsidP="006B7FF0">
            <w:r>
              <w:rPr>
                <w:noProof/>
              </w:rPr>
              <mc:AlternateContent>
                <mc:Choice Requires="wpi">
                  <w:drawing>
                    <wp:anchor distT="0" distB="0" distL="114300" distR="114300" simplePos="0" relativeHeight="251743232" behindDoc="0" locked="0" layoutInCell="1" allowOverlap="1" wp14:anchorId="1188077B" wp14:editId="550A799B">
                      <wp:simplePos x="0" y="0"/>
                      <wp:positionH relativeFrom="column">
                        <wp:posOffset>690940</wp:posOffset>
                      </wp:positionH>
                      <wp:positionV relativeFrom="paragraph">
                        <wp:posOffset>633525</wp:posOffset>
                      </wp:positionV>
                      <wp:extent cx="19800" cy="11880"/>
                      <wp:effectExtent l="38100" t="38100" r="56515" b="45720"/>
                      <wp:wrapNone/>
                      <wp:docPr id="88" name="Ink 88"/>
                      <wp:cNvGraphicFramePr/>
                      <a:graphic xmlns:a="http://schemas.openxmlformats.org/drawingml/2006/main">
                        <a:graphicData uri="http://schemas.microsoft.com/office/word/2010/wordprocessingInk">
                          <w14:contentPart bwMode="auto" r:id="rId37">
                            <w14:nvContentPartPr>
                              <w14:cNvContentPartPr/>
                            </w14:nvContentPartPr>
                            <w14:xfrm>
                              <a:off x="0" y="0"/>
                              <a:ext cx="19685" cy="11430"/>
                            </w14:xfrm>
                          </w14:contentPart>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4CDAE81" id="Ink 88" o:spid="_x0000_s1026" type="#_x0000_t75" style="position:absolute;margin-left:47.1pt;margin-top:-45.55pt;width:246.75pt;height:112.4pt;z-index:25174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">
                      <v:imagedata r:id="rId64" o:title=""/>
                    </v:shape>
                  </w:pict>
                </mc:Fallback>
              </mc:AlternateContent>
            </w:r>
            <w:r w:rsidR="00944F8B">
              <w:t>0.0256</w:t>
            </w:r>
          </w:p>
        </w:tc>
      </w:tr>
      <w:tr w:rsidR="00944F8B" w14:paraId="34AE5B7C" w14:textId="77777777" w:rsidTr="00C342D8">
        <w:tc>
          <w:tcPr>
            <w:tcW w:w="661" w:type="dxa"/>
          </w:tcPr>
          <w:p w14:paraId="517BF35C" w14:textId="77777777" w:rsidR="00944F8B" w:rsidRDefault="00944F8B" w:rsidP="006B7FF0">
            <w:r>
              <w:t>1</w:t>
            </w:r>
          </w:p>
        </w:tc>
        <w:tc>
          <w:tcPr>
            <w:tcW w:w="4053" w:type="dxa"/>
          </w:tcPr>
          <w:p w14:paraId="1B33FE45" w14:textId="075033EC" w:rsidR="00944F8B" w:rsidRDefault="00944F8B" w:rsidP="006B7FF0">
            <w:r>
              <w:t>0.1536</w:t>
            </w:r>
          </w:p>
        </w:tc>
      </w:tr>
      <w:tr w:rsidR="00944F8B" w14:paraId="549823EB" w14:textId="77777777" w:rsidTr="00C342D8">
        <w:tc>
          <w:tcPr>
            <w:tcW w:w="661" w:type="dxa"/>
          </w:tcPr>
          <w:p w14:paraId="1FF8634A" w14:textId="77777777" w:rsidR="00944F8B" w:rsidRDefault="00944F8B" w:rsidP="006B7FF0">
            <w:r>
              <w:t>2</w:t>
            </w:r>
          </w:p>
        </w:tc>
        <w:tc>
          <w:tcPr>
            <w:tcW w:w="4053" w:type="dxa"/>
          </w:tcPr>
          <w:p w14:paraId="1705CD0D" w14:textId="723DEAFB" w:rsidR="00944F8B" w:rsidRDefault="00944F8B" w:rsidP="006B7FF0">
            <w:r>
              <w:t>6(0.6)</w:t>
            </w:r>
            <w:r>
              <w:rPr>
                <w:vertAlign w:val="superscript"/>
              </w:rPr>
              <w:t>2</w:t>
            </w:r>
            <w:r>
              <w:t>(0.4)</w:t>
            </w:r>
            <w:r>
              <w:rPr>
                <w:vertAlign w:val="superscript"/>
              </w:rPr>
              <w:t>2</w:t>
            </w:r>
            <w:r>
              <w:t>=0.3456</w:t>
            </w:r>
          </w:p>
        </w:tc>
      </w:tr>
      <w:tr w:rsidR="00944F8B" w14:paraId="40566C5F" w14:textId="77777777" w:rsidTr="00C342D8">
        <w:tc>
          <w:tcPr>
            <w:tcW w:w="661" w:type="dxa"/>
          </w:tcPr>
          <w:p w14:paraId="6BA6D10D" w14:textId="77777777" w:rsidR="00944F8B" w:rsidRDefault="00944F8B" w:rsidP="006B7FF0">
            <w:r>
              <w:t>3</w:t>
            </w:r>
          </w:p>
        </w:tc>
        <w:tc>
          <w:tcPr>
            <w:tcW w:w="4053" w:type="dxa"/>
          </w:tcPr>
          <w:p w14:paraId="79AEC206" w14:textId="2AE4AB05" w:rsidR="00944F8B" w:rsidRDefault="00944F8B" w:rsidP="006B7FF0">
            <w:r>
              <w:t>4(0.6)</w:t>
            </w:r>
            <w:r>
              <w:rPr>
                <w:vertAlign w:val="superscript"/>
              </w:rPr>
              <w:t>3</w:t>
            </w:r>
            <w:r>
              <w:t>(0.4)</w:t>
            </w:r>
            <w:r>
              <w:rPr>
                <w:vertAlign w:val="superscript"/>
              </w:rPr>
              <w:t>1</w:t>
            </w:r>
            <w:r>
              <w:t>=0.3456</w:t>
            </w:r>
          </w:p>
        </w:tc>
      </w:tr>
      <w:tr w:rsidR="00944F8B" w14:paraId="19E837DA" w14:textId="77777777" w:rsidTr="00C342D8">
        <w:tc>
          <w:tcPr>
            <w:tcW w:w="661" w:type="dxa"/>
          </w:tcPr>
          <w:p w14:paraId="4E884CA8" w14:textId="77777777" w:rsidR="00944F8B" w:rsidRDefault="00944F8B" w:rsidP="006B7FF0">
            <w:r>
              <w:t>4</w:t>
            </w:r>
          </w:p>
        </w:tc>
        <w:tc>
          <w:tcPr>
            <w:tcW w:w="4053" w:type="dxa"/>
          </w:tcPr>
          <w:p w14:paraId="5DF1A232" w14:textId="781C568B" w:rsidR="00944F8B" w:rsidRDefault="00944F8B" w:rsidP="006B7FF0">
            <w:r>
              <w:t>1(0.6)</w:t>
            </w:r>
            <w:r>
              <w:rPr>
                <w:vertAlign w:val="superscript"/>
              </w:rPr>
              <w:t>4</w:t>
            </w:r>
            <w:r>
              <w:t>(0.4)</w:t>
            </w:r>
            <w:r>
              <w:rPr>
                <w:vertAlign w:val="superscript"/>
              </w:rPr>
              <w:t>0</w:t>
            </w:r>
            <w:r>
              <w:t>=0.1296</w:t>
            </w:r>
          </w:p>
        </w:tc>
      </w:tr>
    </w:tbl>
    <w:p w14:paraId="7CB357F2" w14:textId="77777777" w:rsidR="00944F8B" w:rsidRDefault="00944F8B" w:rsidP="00C342D8"/>
    <w:p w14:paraId="03D93FF5" w14:textId="77777777" w:rsidR="002950DB" w:rsidRDefault="002950DB" w:rsidP="00C342D8"/>
    <w:p w14:paraId="0741D022" w14:textId="4E0729BE" w:rsidR="00944F8B" w:rsidRDefault="00944F8B" w:rsidP="00C342D8">
      <w:r>
        <w:t xml:space="preserve">In general, the equation for the </w:t>
      </w:r>
      <w:r>
        <w:rPr>
          <w:u w:val="single"/>
        </w:rPr>
        <w:t xml:space="preserve">binomial </w:t>
      </w:r>
      <w:r w:rsidR="00C44F27">
        <w:rPr>
          <w:u w:val="single"/>
        </w:rPr>
        <w:t>PDF</w:t>
      </w:r>
      <w:r w:rsidR="00BE4F87">
        <w:t xml:space="preserve"> is </w:t>
      </w:r>
    </w:p>
    <w:p w14:paraId="02DA6D84" w14:textId="53CCE48E" w:rsidR="00BE4F87" w:rsidRPr="00530703" w:rsidRDefault="00BE4F87" w:rsidP="00C342D8"/>
    <w:p w14:paraId="10A8072B" w14:textId="2888FAEC" w:rsidR="00944F8B" w:rsidRDefault="00C44F27" w:rsidP="00AE2DB5">
      <w:pPr>
        <w:ind w:left="720"/>
      </w:pPr>
      <w:r w:rsidRPr="00156833">
        <w:rPr>
          <w:position w:val="-48"/>
        </w:rPr>
        <w:object w:dxaOrig="3620" w:dyaOrig="1160" w14:anchorId="4F4E3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65pt;height:59.25pt" o:ole="">
            <v:imagedata r:id="rId65" o:title=""/>
          </v:shape>
          <o:OLEObject Type="Embed" ProgID="Equation.DSMT4" ShapeID="_x0000_i1025" DrawAspect="Content" ObjectID="_1669702365" r:id="rId66"/>
        </w:object>
      </w:r>
      <w:r w:rsidR="00944F8B">
        <w:t xml:space="preserve"> for </w:t>
      </w:r>
      <w:r w:rsidR="00BE4F87">
        <w:t xml:space="preserve">y </w:t>
      </w:r>
      <w:r w:rsidR="00944F8B">
        <w:t>=</w:t>
      </w:r>
      <w:r w:rsidR="00BE4F87">
        <w:t xml:space="preserve"> </w:t>
      </w:r>
      <w:r w:rsidR="00944F8B">
        <w:t>0,</w:t>
      </w:r>
      <w:r w:rsidR="00BE4F87">
        <w:t xml:space="preserve"> </w:t>
      </w:r>
      <w:r w:rsidR="00944F8B">
        <w:t>1,</w:t>
      </w:r>
      <w:r w:rsidR="00BE4F87">
        <w:t xml:space="preserve"> </w:t>
      </w:r>
      <w:r w:rsidR="00944F8B">
        <w:t>2,</w:t>
      </w:r>
      <w:r w:rsidR="00BE4F87">
        <w:t xml:space="preserve"> </w:t>
      </w:r>
      <w:r w:rsidR="00944F8B">
        <w:t>…,</w:t>
      </w:r>
      <w:r w:rsidR="00BE4F87">
        <w:t xml:space="preserve"> </w:t>
      </w:r>
      <w:r w:rsidR="00944F8B">
        <w:t>n</w:t>
      </w:r>
    </w:p>
    <w:p w14:paraId="1927C887" w14:textId="3D407019" w:rsidR="00944F8B" w:rsidRDefault="00944F8B" w:rsidP="00C342D8">
      <w:pPr>
        <w:rPr>
          <w:u w:val="single"/>
        </w:rPr>
      </w:pPr>
    </w:p>
    <w:p w14:paraId="2644AD99" w14:textId="613DEC07" w:rsidR="00944F8B" w:rsidRDefault="00944F8B" w:rsidP="00AE2DB5">
      <w:pPr>
        <w:ind w:left="504"/>
      </w:pPr>
      <w:r w:rsidRPr="002C3E09">
        <w:rPr>
          <w:u w:val="single"/>
        </w:rPr>
        <w:t>Notes</w:t>
      </w:r>
      <w:r>
        <w:t>:</w:t>
      </w:r>
    </w:p>
    <w:p w14:paraId="17C152A0" w14:textId="63C91186" w:rsidR="00BB347A" w:rsidRDefault="00BB347A" w:rsidP="00BB5B99">
      <w:pPr>
        <w:pStyle w:val="ListParagraph"/>
        <w:numPr>
          <w:ilvl w:val="0"/>
          <w:numId w:val="22"/>
        </w:numPr>
      </w:pPr>
      <w:r w:rsidRPr="00BB347A">
        <w:rPr>
          <w:position w:val="-48"/>
        </w:rPr>
        <w:object w:dxaOrig="2720" w:dyaOrig="1160" w14:anchorId="0632D273">
          <v:shape id="_x0000_i1026" type="#_x0000_t75" style="width:136.7pt;height:58.35pt" o:ole="">
            <v:imagedata r:id="rId67" o:title=""/>
          </v:shape>
          <o:OLEObject Type="Embed" ProgID="Equation.DSMT4" ShapeID="_x0000_i1026" DrawAspect="Content" ObjectID="_1669702366" r:id="rId68"/>
        </w:object>
      </w:r>
      <w:r w:rsidR="00944F8B">
        <w:t xml:space="preserve">: This gives the number of unique </w:t>
      </w:r>
      <w:r w:rsidR="00944F8B" w:rsidRPr="00BB347A">
        <w:rPr>
          <w:i/>
        </w:rPr>
        <w:t>combinations</w:t>
      </w:r>
      <w:r w:rsidR="001F7446">
        <w:t xml:space="preserve"> of ways to choose “y</w:t>
      </w:r>
      <w:r w:rsidR="00944F8B">
        <w:t xml:space="preserve">” items from “n” items. For this </w:t>
      </w:r>
      <w:r w:rsidR="00BE4F87">
        <w:t>case</w:t>
      </w:r>
      <w:r w:rsidR="00944F8B">
        <w:t xml:space="preserve">, we are choosing </w:t>
      </w:r>
      <w:r w:rsidR="00BE4F87">
        <w:t>y</w:t>
      </w:r>
      <w:r w:rsidR="00944F8B">
        <w:t xml:space="preserve"> successes out of n trails which result in a success or failure. </w:t>
      </w:r>
      <w:r w:rsidR="004A7340">
        <w:t xml:space="preserve">Often, it is read as “n choose y”. </w:t>
      </w:r>
      <w:r w:rsidR="00542241">
        <w:t xml:space="preserve">More information on combinations is given at the end of the binomial distribution </w:t>
      </w:r>
      <w:r w:rsidR="005128BF">
        <w:t>sub-</w:t>
      </w:r>
      <w:r w:rsidR="00542241">
        <w:t xml:space="preserve">section. </w:t>
      </w:r>
      <w:r w:rsidR="004A7340">
        <w:t xml:space="preserve"> </w:t>
      </w:r>
      <w:r w:rsidR="00944F8B">
        <w:t xml:space="preserve">    </w:t>
      </w:r>
    </w:p>
    <w:p w14:paraId="110B2961" w14:textId="7A8393EB" w:rsidR="0096668F" w:rsidRDefault="0096668F" w:rsidP="0096668F">
      <w:pPr>
        <w:pStyle w:val="ListParagraph"/>
        <w:numPr>
          <w:ilvl w:val="0"/>
          <w:numId w:val="22"/>
        </w:numPr>
      </w:pPr>
      <w:r>
        <w:t>Remember that n! = n</w:t>
      </w:r>
      <w:r>
        <w:rPr>
          <w:rFonts w:cs="Arial"/>
        </w:rPr>
        <w:t>×</w:t>
      </w:r>
      <w:r>
        <w:t>(n-</w:t>
      </w:r>
      <w:proofErr w:type="gramStart"/>
      <w:r>
        <w:t>1)</w:t>
      </w:r>
      <w:r>
        <w:rPr>
          <w:rFonts w:cs="Arial"/>
        </w:rPr>
        <w:t>×</w:t>
      </w:r>
      <w:proofErr w:type="gramEnd"/>
      <w:r>
        <w:t>(n-2)</w:t>
      </w:r>
      <w:r>
        <w:rPr>
          <w:rFonts w:cs="Arial"/>
        </w:rPr>
        <w:t>×</w:t>
      </w:r>
      <w:r>
        <w:t>…</w:t>
      </w:r>
      <w:r>
        <w:rPr>
          <w:rFonts w:cs="Arial"/>
        </w:rPr>
        <w:t>×</w:t>
      </w:r>
      <w:r>
        <w:t>2</w:t>
      </w:r>
      <w:r>
        <w:rPr>
          <w:rFonts w:cs="Arial"/>
        </w:rPr>
        <w:t>×</w:t>
      </w:r>
      <w:r>
        <w:t>1.</w:t>
      </w:r>
    </w:p>
    <w:p w14:paraId="24CE8E2B" w14:textId="6ABCB4BB" w:rsidR="00456475" w:rsidRDefault="00456475" w:rsidP="0096668F">
      <w:pPr>
        <w:pStyle w:val="ListParagraph"/>
        <w:numPr>
          <w:ilvl w:val="0"/>
          <w:numId w:val="22"/>
        </w:numPr>
      </w:pPr>
      <w:r>
        <w:lastRenderedPageBreak/>
        <w:t xml:space="preserve">When referring to a binomial PDF in general, we often say Y represents the number of successes and </w:t>
      </w:r>
      <w:r>
        <w:sym w:font="Symbol" w:char="F070"/>
      </w:r>
      <w:r>
        <w:t xml:space="preserve"> represents the probability of success on each trial. </w:t>
      </w:r>
    </w:p>
    <w:p w14:paraId="6E8B92A6" w14:textId="214454A5" w:rsidR="00BB347A" w:rsidRDefault="004A7340" w:rsidP="00BB5B99">
      <w:pPr>
        <w:pStyle w:val="ListParagraph"/>
        <w:numPr>
          <w:ilvl w:val="0"/>
          <w:numId w:val="22"/>
        </w:numPr>
      </w:pPr>
      <w:r>
        <w:sym w:font="Symbol" w:char="F070"/>
      </w:r>
      <w:r w:rsidR="00944F8B">
        <w:t xml:space="preserve"> is a population paramete</w:t>
      </w:r>
      <w:r>
        <w:t xml:space="preserve">r. </w:t>
      </w:r>
      <w:r w:rsidR="00BB5B99">
        <w:t xml:space="preserve">We </w:t>
      </w:r>
      <w:r w:rsidR="00944F8B">
        <w:t xml:space="preserve">will learn </w:t>
      </w:r>
      <w:r w:rsidR="00BB5B99">
        <w:t xml:space="preserve">later </w:t>
      </w:r>
      <w:r w:rsidR="00944F8B">
        <w:t>how to estimate it using</w:t>
      </w:r>
      <w:r>
        <w:t xml:space="preserve"> a sample from the population. </w:t>
      </w:r>
      <w:r w:rsidR="00944F8B">
        <w:t xml:space="preserve">We will also learn how to estimate it with a specific level of confidence!  </w:t>
      </w:r>
    </w:p>
    <w:p w14:paraId="7B85D1ED" w14:textId="51321826" w:rsidR="00834F80" w:rsidRDefault="00BB5B99" w:rsidP="00BB5B99">
      <w:pPr>
        <w:pStyle w:val="ListParagraph"/>
        <w:numPr>
          <w:ilvl w:val="0"/>
          <w:numId w:val="22"/>
        </w:numPr>
      </w:pPr>
      <w:r>
        <w:t>T</w:t>
      </w:r>
      <w:r w:rsidR="00834F80">
        <w:t xml:space="preserve">he </w:t>
      </w:r>
      <w:proofErr w:type="spellStart"/>
      <w:proofErr w:type="gramStart"/>
      <w:r w:rsidR="00834F80" w:rsidRPr="00BB5B99">
        <w:rPr>
          <w:rFonts w:ascii="Courier New" w:hAnsi="Courier New" w:cs="Courier New"/>
        </w:rPr>
        <w:t>dbinom</w:t>
      </w:r>
      <w:proofErr w:type="spellEnd"/>
      <w:r w:rsidR="00834F80" w:rsidRPr="00BB5B99">
        <w:rPr>
          <w:rFonts w:ascii="Courier New" w:hAnsi="Courier New" w:cs="Courier New"/>
        </w:rPr>
        <w:t>(</w:t>
      </w:r>
      <w:proofErr w:type="gramEnd"/>
      <w:r w:rsidR="00834F80" w:rsidRPr="00BB5B99">
        <w:rPr>
          <w:rFonts w:ascii="Courier New" w:hAnsi="Courier New" w:cs="Courier New"/>
        </w:rPr>
        <w:t>)</w:t>
      </w:r>
      <w:r w:rsidR="00834F80">
        <w:t xml:space="preserve"> function can be used to find these probabilities in R. </w:t>
      </w:r>
    </w:p>
    <w:p w14:paraId="125E1B46" w14:textId="49763EAA" w:rsidR="00C44F27" w:rsidRDefault="00C44F27" w:rsidP="00C44F27">
      <w:pPr>
        <w:numPr>
          <w:ilvl w:val="0"/>
          <w:numId w:val="22"/>
        </w:numPr>
        <w:jc w:val="left"/>
      </w:pPr>
      <w:r>
        <w:t xml:space="preserve">The </w:t>
      </w:r>
      <w:r w:rsidRPr="002C3E09">
        <w:rPr>
          <w:u w:val="single"/>
        </w:rPr>
        <w:t>binomial CDF</w:t>
      </w:r>
      <w:r>
        <w:t xml:space="preserve"> is </w:t>
      </w:r>
    </w:p>
    <w:p w14:paraId="584ED134" w14:textId="77777777" w:rsidR="00BB11A7" w:rsidRDefault="00BB11A7" w:rsidP="00BB11A7">
      <w:pPr>
        <w:ind w:left="864"/>
        <w:jc w:val="left"/>
      </w:pPr>
    </w:p>
    <w:p w14:paraId="3F49000E" w14:textId="0A60E487" w:rsidR="00C44F27" w:rsidRDefault="00C44F27" w:rsidP="00C44F27">
      <w:pPr>
        <w:ind w:left="1440"/>
      </w:pPr>
      <w:r w:rsidRPr="00156833">
        <w:rPr>
          <w:position w:val="-48"/>
        </w:rPr>
        <w:object w:dxaOrig="5940" w:dyaOrig="1160" w14:anchorId="1C931142">
          <v:shape id="_x0000_i1027" type="#_x0000_t75" style="width:297.1pt;height:58.35pt" o:ole="">
            <v:imagedata r:id="rId69" o:title=""/>
          </v:shape>
          <o:OLEObject Type="Embed" ProgID="Equation.DSMT4" ShapeID="_x0000_i1027" DrawAspect="Content" ObjectID="_1669702367" r:id="rId70"/>
        </w:object>
      </w:r>
    </w:p>
    <w:p w14:paraId="4B0BD3BC" w14:textId="77777777" w:rsidR="00C44F27" w:rsidRDefault="00C44F27" w:rsidP="00C44F27">
      <w:pPr>
        <w:ind w:left="900"/>
      </w:pPr>
    </w:p>
    <w:p w14:paraId="231C16B4" w14:textId="0695F801" w:rsidR="006245BC" w:rsidRDefault="00C44F27" w:rsidP="00C44F27">
      <w:pPr>
        <w:ind w:left="900"/>
      </w:pPr>
      <w:r>
        <w:t xml:space="preserve">Thus, </w:t>
      </w:r>
    </w:p>
    <w:p w14:paraId="4257F6C9" w14:textId="77777777" w:rsidR="00BB11A7" w:rsidRDefault="00BB11A7" w:rsidP="00C44F27">
      <w:pPr>
        <w:ind w:left="900"/>
      </w:pPr>
    </w:p>
    <w:p w14:paraId="6E93F8B1" w14:textId="6B31D8F3" w:rsidR="00C44F27" w:rsidRDefault="002950DB" w:rsidP="006245BC">
      <w:pPr>
        <w:ind w:left="1440"/>
        <w:rPr>
          <w:u w:val="single"/>
        </w:rPr>
      </w:pPr>
      <w:r w:rsidRPr="002950DB">
        <w:rPr>
          <w:position w:val="-78"/>
        </w:rPr>
        <w:object w:dxaOrig="9639" w:dyaOrig="1760" w14:anchorId="5109DF93">
          <v:shape id="_x0000_i1028" type="#_x0000_t75" style="width:482.15pt;height:88.4pt" o:ole="">
            <v:imagedata r:id="rId71" o:title=""/>
          </v:shape>
          <o:OLEObject Type="Embed" ProgID="Equation.DSMT4" ShapeID="_x0000_i1028" DrawAspect="Content" ObjectID="_1669702368" r:id="rId72"/>
        </w:object>
      </w:r>
      <w:r w:rsidR="00C44F27">
        <w:t xml:space="preserve">  </w:t>
      </w:r>
    </w:p>
    <w:p w14:paraId="09D55541" w14:textId="77777777" w:rsidR="00C44F27" w:rsidRDefault="00C44F27" w:rsidP="00C44F27">
      <w:pPr>
        <w:pStyle w:val="ListParagraph"/>
        <w:ind w:left="864"/>
      </w:pPr>
    </w:p>
    <w:p w14:paraId="57D37964" w14:textId="5AE76D1D" w:rsidR="00944F8B" w:rsidRDefault="00A2023A" w:rsidP="00A2023A">
      <w:pPr>
        <w:ind w:left="720"/>
      </w:pPr>
      <w:r>
        <w:t xml:space="preserve">The </w:t>
      </w:r>
      <w:proofErr w:type="spellStart"/>
      <w:proofErr w:type="gramStart"/>
      <w:r>
        <w:rPr>
          <w:rFonts w:ascii="Courier New" w:hAnsi="Courier New" w:cs="Courier New"/>
        </w:rPr>
        <w:t>p</w:t>
      </w:r>
      <w:r w:rsidRPr="00BB5B99">
        <w:rPr>
          <w:rFonts w:ascii="Courier New" w:hAnsi="Courier New" w:cs="Courier New"/>
        </w:rPr>
        <w:t>binom</w:t>
      </w:r>
      <w:proofErr w:type="spellEnd"/>
      <w:r w:rsidRPr="00BB5B99">
        <w:rPr>
          <w:rFonts w:ascii="Courier New" w:hAnsi="Courier New" w:cs="Courier New"/>
        </w:rPr>
        <w:t>(</w:t>
      </w:r>
      <w:proofErr w:type="gramEnd"/>
      <w:r w:rsidRPr="00BB5B99">
        <w:rPr>
          <w:rFonts w:ascii="Courier New" w:hAnsi="Courier New" w:cs="Courier New"/>
        </w:rPr>
        <w:t>)</w:t>
      </w:r>
      <w:r>
        <w:t xml:space="preserve"> function can be used to find F(y) in R.</w:t>
      </w:r>
    </w:p>
    <w:p w14:paraId="4EE5B8CA" w14:textId="77777777" w:rsidR="00A2023A" w:rsidRDefault="00A2023A" w:rsidP="00A2023A">
      <w:pPr>
        <w:ind w:left="720"/>
      </w:pPr>
    </w:p>
    <w:p w14:paraId="7EC09C2C" w14:textId="77777777" w:rsidR="00031A4E" w:rsidRDefault="00031A4E" w:rsidP="00C342D8"/>
    <w:p w14:paraId="66E4DAC0" w14:textId="08AA0CFB" w:rsidR="00944F8B" w:rsidRPr="006245BC" w:rsidRDefault="002950DB" w:rsidP="00C342D8">
      <w:r>
        <w:t xml:space="preserve">With only one </w:t>
      </w:r>
      <w:r w:rsidR="00944F8B">
        <w:t>trial</w:t>
      </w:r>
      <w:r>
        <w:t xml:space="preserve"> </w:t>
      </w:r>
      <w:r w:rsidR="00944F8B">
        <w:t>(n</w:t>
      </w:r>
      <w:r w:rsidR="004A7340">
        <w:t xml:space="preserve"> </w:t>
      </w:r>
      <w:r w:rsidR="00944F8B">
        <w:t>=</w:t>
      </w:r>
      <w:r w:rsidR="004A7340">
        <w:t xml:space="preserve"> </w:t>
      </w:r>
      <w:r w:rsidR="00944F8B">
        <w:t xml:space="preserve">1), the </w:t>
      </w:r>
      <w:r w:rsidR="0096668F" w:rsidRPr="006245BC">
        <w:t xml:space="preserve">binomial </w:t>
      </w:r>
      <w:r>
        <w:t>PDF</w:t>
      </w:r>
      <w:r w:rsidR="00944F8B" w:rsidRPr="006245BC">
        <w:t xml:space="preserve"> simplifies to </w:t>
      </w:r>
    </w:p>
    <w:p w14:paraId="74A8E764" w14:textId="44117616" w:rsidR="00944F8B" w:rsidRDefault="00944F8B" w:rsidP="00C342D8"/>
    <w:p w14:paraId="0EC1D9E6" w14:textId="10DA9391" w:rsidR="00944F8B" w:rsidRDefault="006245BC" w:rsidP="00AE2DB5">
      <w:pPr>
        <w:ind w:left="720"/>
      </w:pPr>
      <w:r w:rsidRPr="004A7340">
        <w:rPr>
          <w:position w:val="-14"/>
        </w:rPr>
        <w:object w:dxaOrig="2920" w:dyaOrig="560" w14:anchorId="66C02DF0">
          <v:shape id="_x0000_i1058" type="#_x0000_t75" style="width:146.75pt;height:28.25pt" o:ole="">
            <v:imagedata r:id="rId73" o:title=""/>
          </v:shape>
          <o:OLEObject Type="Embed" ProgID="Equation.DSMT4" ShapeID="_x0000_i1058" DrawAspect="Content" ObjectID="_1669702369" r:id="rId74"/>
        </w:object>
      </w:r>
      <w:r w:rsidR="00944F8B">
        <w:t xml:space="preserve"> for </w:t>
      </w:r>
      <w:r w:rsidR="00BE4F87">
        <w:t xml:space="preserve">y </w:t>
      </w:r>
      <w:r w:rsidR="00944F8B">
        <w:t>=</w:t>
      </w:r>
      <w:r w:rsidR="00BE4F87">
        <w:t xml:space="preserve"> </w:t>
      </w:r>
      <w:r w:rsidR="00944F8B">
        <w:t>0,</w:t>
      </w:r>
      <w:r w:rsidR="00BE4F87">
        <w:t xml:space="preserve"> </w:t>
      </w:r>
      <w:r w:rsidR="00944F8B">
        <w:t>1</w:t>
      </w:r>
    </w:p>
    <w:p w14:paraId="3DD0F5B1" w14:textId="135AE358" w:rsidR="00944F8B" w:rsidRDefault="00944F8B" w:rsidP="00C342D8"/>
    <w:p w14:paraId="6447EDE6" w14:textId="75ACA8DE" w:rsidR="003F23FC" w:rsidRDefault="003F23FC" w:rsidP="00C342D8">
      <w:r>
        <w:t>because</w:t>
      </w:r>
      <w:r w:rsidR="00944F8B">
        <w:t xml:space="preserve"> </w:t>
      </w:r>
      <w:r w:rsidR="004A7340" w:rsidRPr="00156833">
        <w:rPr>
          <w:position w:val="-48"/>
        </w:rPr>
        <w:object w:dxaOrig="680" w:dyaOrig="1160" w14:anchorId="75AF37CF">
          <v:shape id="_x0000_i1059" type="#_x0000_t75" style="width:35.55pt;height:59.25pt" o:ole="">
            <v:imagedata r:id="rId75" o:title=""/>
          </v:shape>
          <o:OLEObject Type="Embed" ProgID="Equation.DSMT4" ShapeID="_x0000_i1059" DrawAspect="Content" ObjectID="_1669702370" r:id="rId76"/>
        </w:object>
      </w:r>
      <w:r w:rsidR="004A7340">
        <w:t xml:space="preserve"> is 1 for y </w:t>
      </w:r>
      <w:r w:rsidR="00944F8B">
        <w:t>=</w:t>
      </w:r>
      <w:r w:rsidR="004A7340">
        <w:t xml:space="preserve"> 0 </w:t>
      </w:r>
      <w:r w:rsidR="00BB11A7">
        <w:t>and</w:t>
      </w:r>
      <w:r w:rsidR="004A7340">
        <w:t xml:space="preserve"> 1. </w:t>
      </w:r>
      <w:r w:rsidR="00944F8B">
        <w:t xml:space="preserve">This special case </w:t>
      </w:r>
      <w:r w:rsidR="002950DB">
        <w:t xml:space="preserve">is </w:t>
      </w:r>
      <w:r w:rsidR="00944F8B">
        <w:t xml:space="preserve">called a </w:t>
      </w:r>
      <w:r w:rsidR="00944F8B" w:rsidRPr="00682D9E">
        <w:rPr>
          <w:u w:val="single"/>
        </w:rPr>
        <w:t xml:space="preserve">Bernoulli </w:t>
      </w:r>
      <w:r w:rsidR="00542BE3">
        <w:rPr>
          <w:u w:val="single"/>
        </w:rPr>
        <w:t>PDF</w:t>
      </w:r>
      <w:r w:rsidR="00944F8B">
        <w:t xml:space="preserve">. Also, </w:t>
      </w:r>
      <w:r w:rsidR="002950DB">
        <w:t>if</w:t>
      </w:r>
      <w:r w:rsidR="00944F8B">
        <w:t xml:space="preserve"> </w:t>
      </w:r>
      <w:r>
        <w:t>Y</w:t>
      </w:r>
      <w:r w:rsidR="00944F8B">
        <w:rPr>
          <w:vertAlign w:val="subscript"/>
        </w:rPr>
        <w:t>1</w:t>
      </w:r>
      <w:r w:rsidR="00944F8B">
        <w:t xml:space="preserve">, …, </w:t>
      </w:r>
      <w:proofErr w:type="spellStart"/>
      <w:r>
        <w:t>Y</w:t>
      </w:r>
      <w:r w:rsidR="00944F8B">
        <w:rPr>
          <w:vertAlign w:val="subscript"/>
        </w:rPr>
        <w:t>n</w:t>
      </w:r>
      <w:proofErr w:type="spellEnd"/>
      <w:r w:rsidR="00944F8B">
        <w:t xml:space="preserve"> are independent random </w:t>
      </w:r>
      <w:r w:rsidR="002950DB">
        <w:t xml:space="preserve">variables with </w:t>
      </w:r>
      <w:r w:rsidR="00BB11A7">
        <w:t>this</w:t>
      </w:r>
      <w:r w:rsidR="00944F8B">
        <w:t xml:space="preserve"> Bernoulli</w:t>
      </w:r>
      <w:r w:rsidR="005A3025">
        <w:t xml:space="preserve"> </w:t>
      </w:r>
      <w:r w:rsidR="002950DB">
        <w:t xml:space="preserve">PDF, </w:t>
      </w:r>
      <w:r w:rsidR="002950DB" w:rsidRPr="002950DB">
        <w:rPr>
          <w:position w:val="-14"/>
        </w:rPr>
        <w:object w:dxaOrig="1900" w:dyaOrig="540" w14:anchorId="5DFD086B">
          <v:shape id="_x0000_i1060" type="#_x0000_t75" style="width:92.95pt;height:27.35pt" o:ole="">
            <v:imagedata r:id="rId77" o:title=""/>
          </v:shape>
          <o:OLEObject Type="Embed" ProgID="Equation.DSMT4" ShapeID="_x0000_i1060" DrawAspect="Content" ObjectID="_1669702371" r:id="rId78"/>
        </w:object>
      </w:r>
      <w:r w:rsidR="00944F8B" w:rsidRPr="00BE4F87">
        <w:t xml:space="preserve"> has a </w:t>
      </w:r>
      <w:r w:rsidR="00BE4F87" w:rsidRPr="00BE4F87">
        <w:t xml:space="preserve">binomial </w:t>
      </w:r>
      <w:r w:rsidR="00BB11A7">
        <w:t>PDF</w:t>
      </w:r>
      <w:r w:rsidR="00944F8B" w:rsidRPr="00BE4F87">
        <w:t xml:space="preserve"> of</w:t>
      </w:r>
      <w:r w:rsidR="002950DB">
        <w:t xml:space="preserve"> </w:t>
      </w:r>
    </w:p>
    <w:p w14:paraId="7BD755EA" w14:textId="77777777" w:rsidR="00BB11A7" w:rsidRDefault="00BB11A7" w:rsidP="00C342D8"/>
    <w:p w14:paraId="55EBFE38" w14:textId="6419C330" w:rsidR="003F23FC" w:rsidRDefault="00944F8B" w:rsidP="003F23FC">
      <w:pPr>
        <w:ind w:left="720"/>
      </w:pPr>
      <w:r w:rsidRPr="00BE4F87">
        <w:t xml:space="preserve"> </w:t>
      </w:r>
      <w:r w:rsidR="002950DB" w:rsidRPr="002950DB">
        <w:rPr>
          <w:position w:val="-48"/>
        </w:rPr>
        <w:object w:dxaOrig="3940" w:dyaOrig="1160" w14:anchorId="4F38D367">
          <v:shape id="_x0000_i1032" type="#_x0000_t75" style="width:199.6pt;height:59.25pt" o:ole="">
            <v:imagedata r:id="rId79" o:title=""/>
          </v:shape>
          <o:OLEObject Type="Embed" ProgID="Equation.DSMT4" ShapeID="_x0000_i1032" DrawAspect="Content" ObjectID="_1669702372" r:id="rId80"/>
        </w:object>
      </w:r>
      <w:r w:rsidR="002950DB">
        <w:t xml:space="preserve"> for w = 0, 1, 2, …, n</w:t>
      </w:r>
    </w:p>
    <w:p w14:paraId="7082F401" w14:textId="77777777" w:rsidR="00BB11A7" w:rsidRDefault="00BB11A7" w:rsidP="003F23FC"/>
    <w:p w14:paraId="146E566E" w14:textId="60AD397A" w:rsidR="00944F8B" w:rsidRPr="00682D9E" w:rsidRDefault="002950DB" w:rsidP="003F23FC">
      <w:r>
        <w:t>For this reason</w:t>
      </w:r>
      <w:r w:rsidR="00944F8B" w:rsidRPr="00BE4F87">
        <w:t xml:space="preserve">, </w:t>
      </w:r>
      <w:r w:rsidR="00BE4F87">
        <w:t xml:space="preserve">one often refers to </w:t>
      </w:r>
      <w:r w:rsidR="00944F8B" w:rsidRPr="00BE4F87">
        <w:t xml:space="preserve">each “trial” for a binomial </w:t>
      </w:r>
      <w:r w:rsidR="00BE4F87">
        <w:t xml:space="preserve">setting as </w:t>
      </w:r>
      <w:r w:rsidR="00944F8B" w:rsidRPr="00BE4F87">
        <w:t>a “Bernoulli trial”.</w:t>
      </w:r>
      <w:r w:rsidR="00944F8B">
        <w:t xml:space="preserve">  </w:t>
      </w:r>
    </w:p>
    <w:p w14:paraId="6762DF0B" w14:textId="5A6C9D6C" w:rsidR="000B1D18" w:rsidRDefault="000B1D18" w:rsidP="00C342D8"/>
    <w:p w14:paraId="13E01825" w14:textId="77777777" w:rsidR="00E76FA1" w:rsidRDefault="00E76FA1" w:rsidP="00C342D8"/>
    <w:p w14:paraId="72BD3FC6" w14:textId="77777777" w:rsidR="00834F80" w:rsidRDefault="00834F80" w:rsidP="00C342D8">
      <w:r>
        <w:rPr>
          <w:u w:val="single"/>
        </w:rPr>
        <w:t>Example</w:t>
      </w:r>
      <w:r>
        <w:t xml:space="preserve">: </w:t>
      </w:r>
      <w:r w:rsidR="00DD100F">
        <w:t>Field goal kicking</w:t>
      </w:r>
      <w:r>
        <w:t xml:space="preserve"> (</w:t>
      </w:r>
      <w:proofErr w:type="gramStart"/>
      <w:r w:rsidR="00DD100F">
        <w:t>FG</w:t>
      </w:r>
      <w:r>
        <w:t>.R</w:t>
      </w:r>
      <w:proofErr w:type="gramEnd"/>
      <w:r>
        <w:t>)</w:t>
      </w:r>
    </w:p>
    <w:p w14:paraId="6144744E" w14:textId="77777777" w:rsidR="00834F80" w:rsidRDefault="00834F80" w:rsidP="00C342D8"/>
    <w:p w14:paraId="1A2ECB66" w14:textId="5B305E4B" w:rsidR="009E7B27" w:rsidRDefault="00245D4D" w:rsidP="00E968A4">
      <w:pPr>
        <w:pStyle w:val="R14"/>
        <w:ind w:left="720"/>
      </w:pPr>
      <w:r>
        <w:t>&gt; #</w:t>
      </w:r>
      <w:r w:rsidR="00C813BF">
        <w:t xml:space="preserve"> </w:t>
      </w:r>
      <w:r>
        <w:t>y = 2, n = 4, pi = 0.6</w:t>
      </w:r>
    </w:p>
    <w:p w14:paraId="103DD396" w14:textId="77777777" w:rsidR="00245D4D" w:rsidRDefault="00245D4D" w:rsidP="00E968A4">
      <w:pPr>
        <w:pStyle w:val="R14"/>
        <w:ind w:left="720"/>
      </w:pPr>
      <w:r>
        <w:t xml:space="preserve">&gt; </w:t>
      </w:r>
      <w:proofErr w:type="spellStart"/>
      <w:proofErr w:type="gramStart"/>
      <w:r>
        <w:t>dbinom</w:t>
      </w:r>
      <w:proofErr w:type="spellEnd"/>
      <w:r>
        <w:t>(</w:t>
      </w:r>
      <w:proofErr w:type="gramEnd"/>
      <w:r>
        <w:t xml:space="preserve">x = 2, size = 4, </w:t>
      </w:r>
      <w:proofErr w:type="spellStart"/>
      <w:r>
        <w:t>prob</w:t>
      </w:r>
      <w:proofErr w:type="spellEnd"/>
      <w:r>
        <w:t xml:space="preserve"> = 0.6)</w:t>
      </w:r>
    </w:p>
    <w:p w14:paraId="2EEAD891" w14:textId="77777777" w:rsidR="00245D4D" w:rsidRDefault="00245D4D" w:rsidP="00E968A4">
      <w:pPr>
        <w:pStyle w:val="R14"/>
        <w:ind w:left="720"/>
      </w:pPr>
      <w:r>
        <w:t>[1] 0.3456</w:t>
      </w:r>
    </w:p>
    <w:p w14:paraId="0282F990" w14:textId="77777777" w:rsidR="00834F80" w:rsidRDefault="00834F80" w:rsidP="00E968A4">
      <w:pPr>
        <w:pStyle w:val="R14"/>
        <w:ind w:left="720"/>
      </w:pPr>
      <w:r>
        <w:t xml:space="preserve"> </w:t>
      </w:r>
    </w:p>
    <w:p w14:paraId="75ACB657" w14:textId="5EB1EE6F" w:rsidR="00245D4D" w:rsidRDefault="00245D4D" w:rsidP="00E968A4">
      <w:pPr>
        <w:pStyle w:val="R14"/>
        <w:ind w:left="720"/>
      </w:pPr>
      <w:r>
        <w:t xml:space="preserve">&gt; </w:t>
      </w:r>
      <w:r w:rsidRPr="00245D4D">
        <w:t>#</w:t>
      </w:r>
      <w:r w:rsidR="00C813BF">
        <w:t xml:space="preserve"> </w:t>
      </w:r>
      <w:r w:rsidRPr="00245D4D">
        <w:t>n = 4, pi = 0.6, y = 0, 1, 2, 3, 4</w:t>
      </w:r>
    </w:p>
    <w:p w14:paraId="7DDC2E2D" w14:textId="77777777" w:rsidR="00245D4D" w:rsidRDefault="00245D4D" w:rsidP="00E968A4">
      <w:pPr>
        <w:pStyle w:val="R14"/>
        <w:ind w:left="720"/>
      </w:pPr>
      <w:r>
        <w:t xml:space="preserve">&gt; </w:t>
      </w:r>
      <w:proofErr w:type="spellStart"/>
      <w:proofErr w:type="gramStart"/>
      <w:r>
        <w:t>dbinom</w:t>
      </w:r>
      <w:proofErr w:type="spellEnd"/>
      <w:r>
        <w:t>(</w:t>
      </w:r>
      <w:proofErr w:type="gramEnd"/>
      <w:r>
        <w:t xml:space="preserve">x = 0:4, size = 4, </w:t>
      </w:r>
      <w:proofErr w:type="spellStart"/>
      <w:r>
        <w:t>prob</w:t>
      </w:r>
      <w:proofErr w:type="spellEnd"/>
      <w:r>
        <w:t xml:space="preserve"> = 0.6)</w:t>
      </w:r>
    </w:p>
    <w:p w14:paraId="02E46DF6" w14:textId="6819A83D" w:rsidR="00834F80" w:rsidRDefault="00245D4D" w:rsidP="00E968A4">
      <w:pPr>
        <w:pStyle w:val="R14"/>
        <w:ind w:left="720"/>
      </w:pPr>
      <w:r>
        <w:t>[1] 0.0256 0.1536 0.3456 0.3456 0.1296</w:t>
      </w:r>
    </w:p>
    <w:p w14:paraId="3B58277E" w14:textId="29558D37" w:rsidR="00E76FA1" w:rsidRDefault="00E76FA1" w:rsidP="00E968A4">
      <w:pPr>
        <w:pStyle w:val="R14"/>
        <w:ind w:left="720"/>
      </w:pPr>
    </w:p>
    <w:p w14:paraId="1A259C78" w14:textId="77777777" w:rsidR="00E76FA1" w:rsidRDefault="00E76FA1" w:rsidP="00E76FA1">
      <w:pPr>
        <w:pStyle w:val="R14"/>
        <w:ind w:left="720"/>
      </w:pPr>
      <w:r>
        <w:t>&gt; # CDF n = 4, pi = 0.6, y = 1</w:t>
      </w:r>
    </w:p>
    <w:p w14:paraId="2FF05C1F" w14:textId="77777777" w:rsidR="00E76FA1" w:rsidRDefault="00E76FA1" w:rsidP="00E76FA1">
      <w:pPr>
        <w:pStyle w:val="R14"/>
        <w:ind w:left="720"/>
      </w:pPr>
      <w:r>
        <w:t xml:space="preserve">&gt; </w:t>
      </w:r>
      <w:proofErr w:type="spellStart"/>
      <w:proofErr w:type="gramStart"/>
      <w:r>
        <w:t>pbinom</w:t>
      </w:r>
      <w:proofErr w:type="spellEnd"/>
      <w:r>
        <w:t>(</w:t>
      </w:r>
      <w:proofErr w:type="gramEnd"/>
      <w:r>
        <w:t xml:space="preserve">q = 1, size = 4, </w:t>
      </w:r>
      <w:proofErr w:type="spellStart"/>
      <w:r>
        <w:t>prob</w:t>
      </w:r>
      <w:proofErr w:type="spellEnd"/>
      <w:r>
        <w:t xml:space="preserve"> = 0.6)</w:t>
      </w:r>
    </w:p>
    <w:p w14:paraId="330AD167" w14:textId="77777777" w:rsidR="00E76FA1" w:rsidRDefault="00E76FA1" w:rsidP="00E76FA1">
      <w:pPr>
        <w:pStyle w:val="R14"/>
        <w:ind w:left="720"/>
      </w:pPr>
      <w:r>
        <w:t>[1] 0.1792</w:t>
      </w:r>
    </w:p>
    <w:p w14:paraId="230775CB" w14:textId="77777777" w:rsidR="00E76FA1" w:rsidRDefault="00E76FA1" w:rsidP="00E76FA1">
      <w:pPr>
        <w:pStyle w:val="R14"/>
        <w:ind w:left="720"/>
      </w:pPr>
      <w:r>
        <w:t xml:space="preserve">&gt; </w:t>
      </w:r>
      <w:proofErr w:type="gramStart"/>
      <w:r>
        <w:t>sum(</w:t>
      </w:r>
      <w:proofErr w:type="spellStart"/>
      <w:proofErr w:type="gramEnd"/>
      <w:r>
        <w:t>dbinom</w:t>
      </w:r>
      <w:proofErr w:type="spellEnd"/>
      <w:r>
        <w:t xml:space="preserve">(x = 0:1, size = 4, </w:t>
      </w:r>
      <w:proofErr w:type="spellStart"/>
      <w:r>
        <w:t>prob</w:t>
      </w:r>
      <w:proofErr w:type="spellEnd"/>
      <w:r>
        <w:t xml:space="preserve"> = 0.6))</w:t>
      </w:r>
    </w:p>
    <w:p w14:paraId="52172ECD" w14:textId="703EAD8E" w:rsidR="00E76FA1" w:rsidRDefault="00E76FA1" w:rsidP="00E76FA1">
      <w:pPr>
        <w:pStyle w:val="R14"/>
        <w:ind w:left="720"/>
      </w:pPr>
      <w:r>
        <w:t>[1] 0.1792</w:t>
      </w:r>
    </w:p>
    <w:p w14:paraId="105B225A" w14:textId="77777777" w:rsidR="00834F80" w:rsidRDefault="00834F80" w:rsidP="00E968A4">
      <w:pPr>
        <w:pStyle w:val="R14"/>
        <w:ind w:left="720"/>
      </w:pPr>
    </w:p>
    <w:p w14:paraId="1341A214" w14:textId="4B27867F" w:rsidR="00A61A63" w:rsidRDefault="00A61A63" w:rsidP="00E968A4">
      <w:pPr>
        <w:pStyle w:val="R14"/>
        <w:ind w:left="720"/>
      </w:pPr>
      <w:r>
        <w:t>&gt; #Nice display</w:t>
      </w:r>
    </w:p>
    <w:p w14:paraId="3E62B6EE" w14:textId="77777777" w:rsidR="00C813BF" w:rsidRDefault="00C813BF" w:rsidP="00C813BF">
      <w:pPr>
        <w:pStyle w:val="R14"/>
        <w:ind w:left="720"/>
      </w:pPr>
      <w:r>
        <w:t xml:space="preserve">&gt; </w:t>
      </w:r>
      <w:proofErr w:type="spellStart"/>
      <w:proofErr w:type="gramStart"/>
      <w:r>
        <w:t>data.frame</w:t>
      </w:r>
      <w:proofErr w:type="spellEnd"/>
      <w:proofErr w:type="gramEnd"/>
      <w:r>
        <w:t xml:space="preserve">(y = 0:4, </w:t>
      </w:r>
      <w:proofErr w:type="spellStart"/>
      <w:r>
        <w:t>fy</w:t>
      </w:r>
      <w:proofErr w:type="spellEnd"/>
      <w:r>
        <w:t xml:space="preserve"> = </w:t>
      </w:r>
      <w:proofErr w:type="spellStart"/>
      <w:r>
        <w:t>dbinom</w:t>
      </w:r>
      <w:proofErr w:type="spellEnd"/>
      <w:r>
        <w:t xml:space="preserve">(x = 0:4, size = 4, </w:t>
      </w:r>
      <w:proofErr w:type="spellStart"/>
      <w:r>
        <w:t>prob</w:t>
      </w:r>
      <w:proofErr w:type="spellEnd"/>
      <w:r>
        <w:t xml:space="preserve"> =   </w:t>
      </w:r>
    </w:p>
    <w:p w14:paraId="22B75D32" w14:textId="62BEE93C" w:rsidR="00C813BF" w:rsidRDefault="00C813BF" w:rsidP="00C813BF">
      <w:pPr>
        <w:pStyle w:val="R14"/>
        <w:ind w:left="720"/>
      </w:pPr>
      <w:r>
        <w:lastRenderedPageBreak/>
        <w:t xml:space="preserve">    0.6), </w:t>
      </w:r>
      <w:proofErr w:type="spellStart"/>
      <w:r>
        <w:t>Fy</w:t>
      </w:r>
      <w:proofErr w:type="spellEnd"/>
      <w:r>
        <w:t xml:space="preserve"> = </w:t>
      </w:r>
      <w:proofErr w:type="spellStart"/>
      <w:proofErr w:type="gramStart"/>
      <w:r>
        <w:t>pbinom</w:t>
      </w:r>
      <w:proofErr w:type="spellEnd"/>
      <w:r>
        <w:t>(</w:t>
      </w:r>
      <w:proofErr w:type="gramEnd"/>
      <w:r>
        <w:t xml:space="preserve">q = 0:4, size = 4, </w:t>
      </w:r>
      <w:proofErr w:type="spellStart"/>
      <w:r>
        <w:t>prob</w:t>
      </w:r>
      <w:proofErr w:type="spellEnd"/>
      <w:r>
        <w:t xml:space="preserve"> = 0.6))</w:t>
      </w:r>
    </w:p>
    <w:p w14:paraId="6F7F1D54" w14:textId="77777777" w:rsidR="00C813BF" w:rsidRDefault="00C813BF" w:rsidP="00C813BF">
      <w:pPr>
        <w:pStyle w:val="R14"/>
        <w:ind w:left="720"/>
      </w:pPr>
      <w:r>
        <w:t xml:space="preserve">  y     </w:t>
      </w:r>
      <w:proofErr w:type="spellStart"/>
      <w:r>
        <w:t>fy</w:t>
      </w:r>
      <w:proofErr w:type="spellEnd"/>
      <w:r>
        <w:t xml:space="preserve">     </w:t>
      </w:r>
      <w:proofErr w:type="spellStart"/>
      <w:r>
        <w:t>Fy</w:t>
      </w:r>
      <w:proofErr w:type="spellEnd"/>
    </w:p>
    <w:p w14:paraId="7A951B5E" w14:textId="77777777" w:rsidR="00C813BF" w:rsidRDefault="00C813BF" w:rsidP="00C813BF">
      <w:pPr>
        <w:pStyle w:val="R14"/>
        <w:ind w:left="720"/>
      </w:pPr>
      <w:r>
        <w:t>1 0 0.0256 0.0256</w:t>
      </w:r>
    </w:p>
    <w:p w14:paraId="4547EF17" w14:textId="77777777" w:rsidR="00C813BF" w:rsidRDefault="00C813BF" w:rsidP="00C813BF">
      <w:pPr>
        <w:pStyle w:val="R14"/>
        <w:ind w:left="720"/>
      </w:pPr>
      <w:r>
        <w:t>2 1 0.1536 0.1792</w:t>
      </w:r>
    </w:p>
    <w:p w14:paraId="73AC2EA0" w14:textId="77777777" w:rsidR="00C813BF" w:rsidRDefault="00C813BF" w:rsidP="00C813BF">
      <w:pPr>
        <w:pStyle w:val="R14"/>
        <w:ind w:left="720"/>
      </w:pPr>
      <w:r>
        <w:t>3 2 0.3456 0.5248</w:t>
      </w:r>
    </w:p>
    <w:p w14:paraId="2F85B832" w14:textId="77777777" w:rsidR="00C813BF" w:rsidRDefault="00C813BF" w:rsidP="00C813BF">
      <w:pPr>
        <w:pStyle w:val="R14"/>
        <w:ind w:left="720"/>
      </w:pPr>
      <w:r>
        <w:t>4 3 0.3456 0.8704</w:t>
      </w:r>
    </w:p>
    <w:p w14:paraId="13B28300" w14:textId="62EAC2EE" w:rsidR="00834F80" w:rsidRDefault="00C813BF" w:rsidP="00C813BF">
      <w:pPr>
        <w:pStyle w:val="R14"/>
        <w:ind w:left="720"/>
      </w:pPr>
      <w:r>
        <w:t>5 4 0.1296 1.0000</w:t>
      </w:r>
      <w:r w:rsidR="00A61A63">
        <w:t xml:space="preserve">  </w:t>
      </w:r>
    </w:p>
    <w:p w14:paraId="42584BD3" w14:textId="77777777" w:rsidR="00834F80" w:rsidRDefault="00834F80" w:rsidP="00E968A4">
      <w:pPr>
        <w:pStyle w:val="R14"/>
        <w:ind w:left="720"/>
      </w:pPr>
    </w:p>
    <w:p w14:paraId="5061B9AA" w14:textId="000380CD" w:rsidR="00A61A63" w:rsidRDefault="00A61A63" w:rsidP="00E968A4">
      <w:pPr>
        <w:pStyle w:val="R14"/>
        <w:ind w:left="720"/>
      </w:pPr>
      <w:r>
        <w:t>&gt; #</w:t>
      </w:r>
      <w:r w:rsidR="00C813BF">
        <w:t xml:space="preserve"> </w:t>
      </w:r>
      <w:r>
        <w:t>Plot</w:t>
      </w:r>
      <w:r w:rsidR="00C813BF">
        <w:t xml:space="preserve"> </w:t>
      </w:r>
    </w:p>
    <w:p w14:paraId="501C8AB2" w14:textId="5FE7EEE7" w:rsidR="00A61A63" w:rsidRDefault="00A61A63" w:rsidP="00E968A4">
      <w:pPr>
        <w:pStyle w:val="R14"/>
        <w:ind w:left="720"/>
      </w:pPr>
      <w:r>
        <w:t>&gt; n</w:t>
      </w:r>
      <w:r w:rsidR="00C30FFF">
        <w:t xml:space="preserve"> </w:t>
      </w:r>
      <w:r>
        <w:t>&lt;-</w:t>
      </w:r>
      <w:r w:rsidR="00C30FFF">
        <w:t xml:space="preserve"> </w:t>
      </w:r>
      <w:r>
        <w:t>4</w:t>
      </w:r>
    </w:p>
    <w:p w14:paraId="7201A3A1" w14:textId="2A12075F" w:rsidR="00A61A63" w:rsidRDefault="00A61A63" w:rsidP="00E968A4">
      <w:pPr>
        <w:pStyle w:val="R14"/>
        <w:ind w:left="720"/>
      </w:pPr>
      <w:r>
        <w:t>&gt; y</w:t>
      </w:r>
      <w:r w:rsidR="00C30FFF">
        <w:t xml:space="preserve"> </w:t>
      </w:r>
      <w:r>
        <w:t>&lt;-</w:t>
      </w:r>
      <w:r w:rsidR="00C30FFF">
        <w:t xml:space="preserve"> </w:t>
      </w:r>
      <w:proofErr w:type="gramStart"/>
      <w:r>
        <w:t>0:n</w:t>
      </w:r>
      <w:proofErr w:type="gramEnd"/>
    </w:p>
    <w:p w14:paraId="43EF56F1" w14:textId="7F9C56B4" w:rsidR="00A61A63" w:rsidRDefault="00A61A63" w:rsidP="00E968A4">
      <w:pPr>
        <w:pStyle w:val="R14"/>
        <w:ind w:left="720"/>
      </w:pPr>
      <w:r>
        <w:t>&gt; pi</w:t>
      </w:r>
      <w:r w:rsidR="00C30FFF">
        <w:t xml:space="preserve"> </w:t>
      </w:r>
      <w:r>
        <w:t>&lt;-</w:t>
      </w:r>
      <w:r w:rsidR="00C30FFF">
        <w:t xml:space="preserve"> </w:t>
      </w:r>
      <w:r>
        <w:t>0.6</w:t>
      </w:r>
    </w:p>
    <w:p w14:paraId="4A297489" w14:textId="77777777" w:rsidR="002E4CA8" w:rsidRDefault="00A61A63" w:rsidP="002E4CA8">
      <w:pPr>
        <w:pStyle w:val="R14"/>
        <w:ind w:left="720"/>
      </w:pPr>
      <w:r>
        <w:t xml:space="preserve">&gt; </w:t>
      </w:r>
      <w:proofErr w:type="gramStart"/>
      <w:r w:rsidR="002E4CA8">
        <w:t>plot(</w:t>
      </w:r>
      <w:proofErr w:type="gramEnd"/>
      <w:r w:rsidR="002E4CA8">
        <w:t xml:space="preserve">x = y, y = </w:t>
      </w:r>
      <w:proofErr w:type="spellStart"/>
      <w:r w:rsidR="002E4CA8">
        <w:t>dbinom</w:t>
      </w:r>
      <w:proofErr w:type="spellEnd"/>
      <w:r w:rsidR="002E4CA8">
        <w:t xml:space="preserve">(x = y, size = n, </w:t>
      </w:r>
      <w:proofErr w:type="spellStart"/>
      <w:r w:rsidR="002E4CA8">
        <w:t>prob</w:t>
      </w:r>
      <w:proofErr w:type="spellEnd"/>
      <w:r w:rsidR="002E4CA8">
        <w:t xml:space="preserve"> = pi), type </w:t>
      </w:r>
    </w:p>
    <w:p w14:paraId="02835A52" w14:textId="77777777" w:rsidR="002E4CA8" w:rsidRDefault="002E4CA8" w:rsidP="002E4CA8">
      <w:pPr>
        <w:pStyle w:val="R14"/>
        <w:ind w:left="720"/>
      </w:pPr>
      <w:r>
        <w:t xml:space="preserve">    </w:t>
      </w:r>
      <w:r>
        <w:t xml:space="preserve">= "h", </w:t>
      </w:r>
      <w:proofErr w:type="spellStart"/>
      <w:r>
        <w:t>xlab</w:t>
      </w:r>
      <w:proofErr w:type="spellEnd"/>
      <w:r>
        <w:t xml:space="preserve"> = "y", </w:t>
      </w:r>
      <w:proofErr w:type="spellStart"/>
      <w:r>
        <w:t>ylab</w:t>
      </w:r>
      <w:proofErr w:type="spellEnd"/>
      <w:r>
        <w:t xml:space="preserve"> = "f(y)", main = "Plot of a </w:t>
      </w:r>
    </w:p>
    <w:p w14:paraId="3DB341C0" w14:textId="17F1DE0A" w:rsidR="002E4CA8" w:rsidRDefault="002E4CA8" w:rsidP="002E4CA8">
      <w:pPr>
        <w:pStyle w:val="R14"/>
        <w:ind w:left="720"/>
      </w:pPr>
      <w:r>
        <w:t xml:space="preserve">    </w:t>
      </w:r>
      <w:r>
        <w:t>binomial distribution for n = 4 and pi = 0.6",</w:t>
      </w:r>
    </w:p>
    <w:p w14:paraId="1DEAD0E8" w14:textId="77777777" w:rsidR="002E4CA8" w:rsidRDefault="002E4CA8" w:rsidP="002E4CA8">
      <w:pPr>
        <w:pStyle w:val="R14"/>
        <w:ind w:left="720"/>
      </w:pPr>
      <w:r>
        <w:t xml:space="preserve">    </w:t>
      </w:r>
      <w:proofErr w:type="spellStart"/>
      <w:proofErr w:type="gramStart"/>
      <w:r>
        <w:t>panel.first</w:t>
      </w:r>
      <w:proofErr w:type="spellEnd"/>
      <w:proofErr w:type="gramEnd"/>
      <w:r>
        <w:t xml:space="preserve"> = grid(col = "gray", </w:t>
      </w:r>
      <w:proofErr w:type="spellStart"/>
      <w:r>
        <w:t>lty</w:t>
      </w:r>
      <w:proofErr w:type="spellEnd"/>
      <w:r>
        <w:t xml:space="preserve"> = "dotted"), </w:t>
      </w:r>
      <w:proofErr w:type="spellStart"/>
      <w:r>
        <w:t>lwd</w:t>
      </w:r>
      <w:proofErr w:type="spellEnd"/>
      <w:r>
        <w:t xml:space="preserve"> = </w:t>
      </w:r>
    </w:p>
    <w:p w14:paraId="484493C8" w14:textId="21A8065B" w:rsidR="00A61A63" w:rsidRDefault="002E4CA8" w:rsidP="002E4CA8">
      <w:pPr>
        <w:pStyle w:val="R14"/>
        <w:ind w:left="720"/>
      </w:pPr>
      <w:r>
        <w:t xml:space="preserve">    </w:t>
      </w:r>
      <w:r>
        <w:t xml:space="preserve">2, col = "red", </w:t>
      </w:r>
      <w:proofErr w:type="spellStart"/>
      <w:r>
        <w:t>ylim</w:t>
      </w:r>
      <w:proofErr w:type="spellEnd"/>
      <w:r>
        <w:t xml:space="preserve"> = </w:t>
      </w:r>
      <w:proofErr w:type="gramStart"/>
      <w:r>
        <w:t>c(</w:t>
      </w:r>
      <w:proofErr w:type="gramEnd"/>
      <w:r>
        <w:t>0,0.4))</w:t>
      </w:r>
    </w:p>
    <w:p w14:paraId="09E64D0E" w14:textId="77777777" w:rsidR="00834F80" w:rsidRDefault="00A61A63" w:rsidP="00E968A4">
      <w:pPr>
        <w:pStyle w:val="R14"/>
        <w:ind w:left="720"/>
      </w:pPr>
      <w:r>
        <w:t xml:space="preserve">&gt; </w:t>
      </w:r>
      <w:proofErr w:type="spellStart"/>
      <w:proofErr w:type="gramStart"/>
      <w:r>
        <w:t>abline</w:t>
      </w:r>
      <w:proofErr w:type="spellEnd"/>
      <w:r>
        <w:t>(</w:t>
      </w:r>
      <w:proofErr w:type="gramEnd"/>
      <w:r>
        <w:t>h = 0)</w:t>
      </w:r>
    </w:p>
    <w:p w14:paraId="6326CD0D" w14:textId="77777777" w:rsidR="00834F80" w:rsidRDefault="00834F80" w:rsidP="00E968A4">
      <w:pPr>
        <w:pStyle w:val="R14"/>
        <w:ind w:left="720"/>
      </w:pPr>
    </w:p>
    <w:p w14:paraId="62956A0D" w14:textId="3C87D8F1" w:rsidR="00A61A63" w:rsidRDefault="002E4CA8" w:rsidP="00C342D8">
      <w:pPr>
        <w:jc w:val="center"/>
      </w:pPr>
      <w:r>
        <w:rPr>
          <w:noProof/>
        </w:rPr>
        <w:drawing>
          <wp:inline distT="0" distB="0" distL="0" distR="0" wp14:anchorId="429A7A7B" wp14:editId="269DD249">
            <wp:extent cx="4502552" cy="45025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514668" cy="4514668"/>
                    </a:xfrm>
                    <a:prstGeom prst="rect">
                      <a:avLst/>
                    </a:prstGeom>
                  </pic:spPr>
                </pic:pic>
              </a:graphicData>
            </a:graphic>
          </wp:inline>
        </w:drawing>
      </w:r>
    </w:p>
    <w:p w14:paraId="667DA93E" w14:textId="77777777" w:rsidR="00C813BF" w:rsidRDefault="00C813BF" w:rsidP="00C813BF">
      <w:pPr>
        <w:ind w:left="720"/>
      </w:pPr>
    </w:p>
    <w:p w14:paraId="573E6DBE" w14:textId="56F2F6E4" w:rsidR="006245BC" w:rsidRDefault="006245BC" w:rsidP="006245BC">
      <w:pPr>
        <w:ind w:left="720"/>
      </w:pPr>
      <w:r>
        <w:t xml:space="preserve">Simulate sample in R: </w:t>
      </w:r>
    </w:p>
    <w:p w14:paraId="6CE1188A" w14:textId="67A7EEA8" w:rsidR="006245BC" w:rsidRDefault="006245BC" w:rsidP="00C342D8"/>
    <w:p w14:paraId="70A4BF6B" w14:textId="77777777" w:rsidR="006245BC" w:rsidRDefault="006245BC" w:rsidP="006245BC">
      <w:pPr>
        <w:pStyle w:val="R14"/>
      </w:pPr>
      <w:r>
        <w:t xml:space="preserve">&gt; </w:t>
      </w:r>
      <w:proofErr w:type="spellStart"/>
      <w:proofErr w:type="gramStart"/>
      <w:r>
        <w:t>set.seed</w:t>
      </w:r>
      <w:proofErr w:type="spellEnd"/>
      <w:proofErr w:type="gramEnd"/>
      <w:r>
        <w:t>(8239) # Set a seed to reproduce result</w:t>
      </w:r>
    </w:p>
    <w:p w14:paraId="53949D20" w14:textId="6B21DED6" w:rsidR="006245BC" w:rsidRPr="006245BC" w:rsidRDefault="006245BC" w:rsidP="006245BC">
      <w:pPr>
        <w:pStyle w:val="R14"/>
      </w:pPr>
      <w:r w:rsidRPr="006245BC">
        <w:t xml:space="preserve">&gt; y &lt;- </w:t>
      </w:r>
      <w:proofErr w:type="spellStart"/>
      <w:proofErr w:type="gramStart"/>
      <w:r w:rsidRPr="006245BC">
        <w:t>rbinom</w:t>
      </w:r>
      <w:proofErr w:type="spellEnd"/>
      <w:r w:rsidRPr="006245BC">
        <w:t>(</w:t>
      </w:r>
      <w:proofErr w:type="gramEnd"/>
      <w:r w:rsidRPr="006245BC">
        <w:t xml:space="preserve">n = </w:t>
      </w:r>
      <w:r>
        <w:t xml:space="preserve">10000, size = 4, </w:t>
      </w:r>
      <w:proofErr w:type="spellStart"/>
      <w:r>
        <w:t>prob</w:t>
      </w:r>
      <w:proofErr w:type="spellEnd"/>
      <w:r>
        <w:t xml:space="preserve"> = 0.6) </w:t>
      </w:r>
    </w:p>
    <w:p w14:paraId="08842994" w14:textId="77777777" w:rsidR="006245BC" w:rsidRPr="006245BC" w:rsidRDefault="006245BC" w:rsidP="006245BC">
      <w:pPr>
        <w:pStyle w:val="R14"/>
      </w:pPr>
      <w:r w:rsidRPr="006245BC">
        <w:t>&gt; head(y)</w:t>
      </w:r>
    </w:p>
    <w:p w14:paraId="513BDA06" w14:textId="77777777" w:rsidR="006245BC" w:rsidRPr="006245BC" w:rsidRDefault="006245BC" w:rsidP="006245BC">
      <w:pPr>
        <w:pStyle w:val="R14"/>
      </w:pPr>
      <w:r w:rsidRPr="006245BC">
        <w:t>[1] 1 3 4 2 2 2</w:t>
      </w:r>
    </w:p>
    <w:p w14:paraId="15FE2CB1" w14:textId="77777777" w:rsidR="006245BC" w:rsidRPr="006245BC" w:rsidRDefault="006245BC" w:rsidP="006245BC">
      <w:pPr>
        <w:pStyle w:val="R14"/>
      </w:pPr>
      <w:r w:rsidRPr="006245BC">
        <w:t>&gt; tail(y)</w:t>
      </w:r>
    </w:p>
    <w:p w14:paraId="307B9F6A" w14:textId="64D82714" w:rsidR="006245BC" w:rsidRDefault="006245BC" w:rsidP="006245BC">
      <w:pPr>
        <w:pStyle w:val="R14"/>
      </w:pPr>
      <w:r w:rsidRPr="006245BC">
        <w:t>[1] 2 2 2 1 3 3</w:t>
      </w:r>
    </w:p>
    <w:p w14:paraId="5360291E" w14:textId="235D8BF3" w:rsidR="006245BC" w:rsidRDefault="006245BC" w:rsidP="006245BC">
      <w:pPr>
        <w:pStyle w:val="R14"/>
      </w:pPr>
    </w:p>
    <w:p w14:paraId="4DD30611" w14:textId="77777777" w:rsidR="006245BC" w:rsidRDefault="006245BC" w:rsidP="006245BC">
      <w:pPr>
        <w:pStyle w:val="R14"/>
      </w:pPr>
      <w:r>
        <w:t>&gt; # Frequencies and relative frequencies</w:t>
      </w:r>
    </w:p>
    <w:p w14:paraId="339CA7CC" w14:textId="77777777" w:rsidR="006245BC" w:rsidRDefault="006245BC" w:rsidP="006245BC">
      <w:pPr>
        <w:pStyle w:val="R14"/>
      </w:pPr>
      <w:r>
        <w:t>&gt; table(y)</w:t>
      </w:r>
    </w:p>
    <w:p w14:paraId="1BDE0CFC" w14:textId="77777777" w:rsidR="006245BC" w:rsidRDefault="006245BC" w:rsidP="006245BC">
      <w:pPr>
        <w:pStyle w:val="R14"/>
      </w:pPr>
      <w:r>
        <w:t>y</w:t>
      </w:r>
    </w:p>
    <w:p w14:paraId="30A4EB27" w14:textId="77777777" w:rsidR="006245BC" w:rsidRDefault="006245BC" w:rsidP="006245BC">
      <w:pPr>
        <w:pStyle w:val="R14"/>
      </w:pPr>
      <w:r>
        <w:t xml:space="preserve">   0    1    2    3    4 </w:t>
      </w:r>
    </w:p>
    <w:p w14:paraId="41DDF535" w14:textId="77777777" w:rsidR="006245BC" w:rsidRDefault="006245BC" w:rsidP="006245BC">
      <w:pPr>
        <w:pStyle w:val="R14"/>
      </w:pPr>
      <w:r>
        <w:t xml:space="preserve"> 263 1510 3454 3520 1253 </w:t>
      </w:r>
    </w:p>
    <w:p w14:paraId="7B14DB60" w14:textId="77777777" w:rsidR="006245BC" w:rsidRDefault="006245BC" w:rsidP="006245BC">
      <w:pPr>
        <w:pStyle w:val="R14"/>
      </w:pPr>
    </w:p>
    <w:p w14:paraId="6A30EC02" w14:textId="77777777" w:rsidR="006245BC" w:rsidRDefault="006245BC" w:rsidP="006245BC">
      <w:pPr>
        <w:pStyle w:val="R14"/>
      </w:pPr>
      <w:r>
        <w:t>&gt; table(y)/length(y)</w:t>
      </w:r>
    </w:p>
    <w:p w14:paraId="71DAE58F" w14:textId="77777777" w:rsidR="006245BC" w:rsidRDefault="006245BC" w:rsidP="006245BC">
      <w:pPr>
        <w:pStyle w:val="R14"/>
      </w:pPr>
      <w:r>
        <w:t>y</w:t>
      </w:r>
    </w:p>
    <w:p w14:paraId="75A5A12C" w14:textId="77777777" w:rsidR="006245BC" w:rsidRDefault="006245BC" w:rsidP="006245BC">
      <w:pPr>
        <w:pStyle w:val="R14"/>
      </w:pPr>
      <w:r>
        <w:t xml:space="preserve">     0      1      2      3      4 </w:t>
      </w:r>
    </w:p>
    <w:p w14:paraId="56CEBA0D" w14:textId="6E25097F" w:rsidR="006245BC" w:rsidRPr="006245BC" w:rsidRDefault="006245BC" w:rsidP="006245BC">
      <w:pPr>
        <w:pStyle w:val="R14"/>
      </w:pPr>
      <w:r>
        <w:t>0.0263 0.1510 0.3454 0.3520 0.1253</w:t>
      </w:r>
    </w:p>
    <w:p w14:paraId="7116969F" w14:textId="77777777" w:rsidR="00E968A4" w:rsidRDefault="00E968A4" w:rsidP="00C342D8"/>
    <w:p w14:paraId="5EBA29A3" w14:textId="1C188B69" w:rsidR="00E968A4" w:rsidRDefault="00E968A4" w:rsidP="00E968A4">
      <w:pPr>
        <w:ind w:left="720"/>
      </w:pPr>
      <w:r>
        <w:t xml:space="preserve">Notice how similar the relative frequencies are to f(y)! </w:t>
      </w:r>
    </w:p>
    <w:p w14:paraId="74A8F49D" w14:textId="65F6E991" w:rsidR="00E968A4" w:rsidRDefault="00E968A4" w:rsidP="00E968A4">
      <w:pPr>
        <w:ind w:left="720"/>
      </w:pPr>
    </w:p>
    <w:p w14:paraId="61C7181E" w14:textId="77777777" w:rsidR="00E968A4" w:rsidRDefault="00E968A4" w:rsidP="00E968A4">
      <w:pPr>
        <w:pStyle w:val="R14"/>
      </w:pPr>
      <w:r>
        <w:t xml:space="preserve">&gt; # Histogram - bar placement is a little off due to the </w:t>
      </w:r>
    </w:p>
    <w:p w14:paraId="09AF0913" w14:textId="02B34E78" w:rsidR="00E968A4" w:rsidRDefault="00E968A4" w:rsidP="00E968A4">
      <w:pPr>
        <w:pStyle w:val="R14"/>
      </w:pPr>
      <w:r>
        <w:t xml:space="preserve">      discreteness</w:t>
      </w:r>
    </w:p>
    <w:p w14:paraId="4C6B3B50" w14:textId="1AFBE071" w:rsidR="00E968A4" w:rsidRDefault="00E968A4" w:rsidP="00E968A4">
      <w:pPr>
        <w:pStyle w:val="R14"/>
      </w:pPr>
      <w:r>
        <w:t xml:space="preserve">&gt; </w:t>
      </w:r>
      <w:proofErr w:type="spellStart"/>
      <w:proofErr w:type="gramStart"/>
      <w:r>
        <w:t>hist</w:t>
      </w:r>
      <w:proofErr w:type="spellEnd"/>
      <w:r>
        <w:t>(</w:t>
      </w:r>
      <w:proofErr w:type="gramEnd"/>
      <w:r>
        <w:t>y, main = "")</w:t>
      </w:r>
    </w:p>
    <w:p w14:paraId="187434AC" w14:textId="23EF8DB7" w:rsidR="00E968A4" w:rsidRDefault="00E968A4" w:rsidP="00E968A4">
      <w:pPr>
        <w:jc w:val="center"/>
      </w:pPr>
      <w:r>
        <w:rPr>
          <w:noProof/>
        </w:rPr>
        <w:drawing>
          <wp:inline distT="0" distB="0" distL="0" distR="0" wp14:anchorId="05753094" wp14:editId="2FCA9373">
            <wp:extent cx="4348480" cy="2565843"/>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t="13732"/>
                    <a:stretch/>
                  </pic:blipFill>
                  <pic:spPr bwMode="auto">
                    <a:xfrm>
                      <a:off x="0" y="0"/>
                      <a:ext cx="4359771" cy="2572505"/>
                    </a:xfrm>
                    <a:prstGeom prst="rect">
                      <a:avLst/>
                    </a:prstGeom>
                    <a:ln>
                      <a:noFill/>
                    </a:ln>
                    <a:extLst>
                      <a:ext uri="{53640926-AAD7-44D8-BBD7-CCE9431645EC}">
                        <a14:shadowObscured xmlns:a14="http://schemas.microsoft.com/office/drawing/2010/main"/>
                      </a:ext>
                    </a:extLst>
                  </pic:spPr>
                </pic:pic>
              </a:graphicData>
            </a:graphic>
          </wp:inline>
        </w:drawing>
      </w:r>
    </w:p>
    <w:p w14:paraId="382BE1FD" w14:textId="77777777" w:rsidR="00E968A4" w:rsidRDefault="00E968A4" w:rsidP="00E968A4">
      <w:pPr>
        <w:pStyle w:val="R14"/>
      </w:pPr>
      <w:r>
        <w:lastRenderedPageBreak/>
        <w:t xml:space="preserve">&gt; </w:t>
      </w:r>
      <w:proofErr w:type="spellStart"/>
      <w:proofErr w:type="gramStart"/>
      <w:r>
        <w:t>save.count</w:t>
      </w:r>
      <w:proofErr w:type="spellEnd"/>
      <w:proofErr w:type="gramEnd"/>
      <w:r>
        <w:t xml:space="preserve"> &lt;- table(y)</w:t>
      </w:r>
    </w:p>
    <w:p w14:paraId="5F8AEEE6" w14:textId="77777777" w:rsidR="00F12CE1" w:rsidRDefault="00E968A4" w:rsidP="00E968A4">
      <w:pPr>
        <w:pStyle w:val="R14"/>
      </w:pPr>
      <w:r>
        <w:t xml:space="preserve">&gt; </w:t>
      </w:r>
      <w:proofErr w:type="spellStart"/>
      <w:proofErr w:type="gramStart"/>
      <w:r>
        <w:t>barplot</w:t>
      </w:r>
      <w:proofErr w:type="spellEnd"/>
      <w:r>
        <w:t>(</w:t>
      </w:r>
      <w:proofErr w:type="gramEnd"/>
      <w:r>
        <w:t xml:space="preserve">height = </w:t>
      </w:r>
      <w:proofErr w:type="spellStart"/>
      <w:r>
        <w:t>save.count</w:t>
      </w:r>
      <w:proofErr w:type="spellEnd"/>
      <w:r>
        <w:t xml:space="preserve">, names = c("0", "1", "2", </w:t>
      </w:r>
    </w:p>
    <w:p w14:paraId="381C71C2" w14:textId="3BF38787" w:rsidR="00E968A4" w:rsidRDefault="00F12CE1" w:rsidP="00E968A4">
      <w:pPr>
        <w:pStyle w:val="R14"/>
      </w:pPr>
      <w:r>
        <w:t xml:space="preserve">    </w:t>
      </w:r>
      <w:r w:rsidR="00E968A4">
        <w:t xml:space="preserve">"3", "4"), </w:t>
      </w:r>
      <w:proofErr w:type="spellStart"/>
      <w:r w:rsidR="00E968A4">
        <w:t>xlab</w:t>
      </w:r>
      <w:proofErr w:type="spellEnd"/>
      <w:r w:rsidR="00E968A4">
        <w:t xml:space="preserve"> = "y")</w:t>
      </w:r>
    </w:p>
    <w:p w14:paraId="41050141" w14:textId="77777777" w:rsidR="000B1D18" w:rsidRDefault="000B1D18" w:rsidP="00E968A4">
      <w:pPr>
        <w:pStyle w:val="R14"/>
      </w:pPr>
    </w:p>
    <w:p w14:paraId="689A068F" w14:textId="116C0E53" w:rsidR="00E968A4" w:rsidRDefault="00E968A4" w:rsidP="00E968A4">
      <w:pPr>
        <w:ind w:left="720"/>
      </w:pPr>
      <w:r>
        <w:rPr>
          <w:noProof/>
        </w:rPr>
        <w:drawing>
          <wp:inline distT="0" distB="0" distL="0" distR="0" wp14:anchorId="796E5127" wp14:editId="4AB6C28A">
            <wp:extent cx="6118402" cy="3950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119774" cy="3951221"/>
                    </a:xfrm>
                    <a:prstGeom prst="rect">
                      <a:avLst/>
                    </a:prstGeom>
                  </pic:spPr>
                </pic:pic>
              </a:graphicData>
            </a:graphic>
          </wp:inline>
        </w:drawing>
      </w:r>
    </w:p>
    <w:p w14:paraId="7C6561F6" w14:textId="77777777" w:rsidR="00461167" w:rsidRDefault="00461167" w:rsidP="00461167"/>
    <w:p w14:paraId="57C7F6D1" w14:textId="77777777" w:rsidR="00461167" w:rsidRDefault="00461167" w:rsidP="00461167"/>
    <w:p w14:paraId="1A1B36CD" w14:textId="12D6C712" w:rsidR="00461167" w:rsidRDefault="004E7F47" w:rsidP="00461167">
      <w:r>
        <w:t>What would we expect the number of successes to be on average?</w:t>
      </w:r>
      <w:r w:rsidR="00461167">
        <w:t xml:space="preserve"> </w:t>
      </w:r>
      <w:r>
        <w:t xml:space="preserve">This can be found </w:t>
      </w:r>
      <w:r w:rsidR="00F12CE1">
        <w:t>with</w:t>
      </w:r>
      <w:r w:rsidR="00461167">
        <w:t xml:space="preserve"> E(Y)! </w:t>
      </w:r>
      <w:r w:rsidR="007667D1">
        <w:t>The end result is E(Y) = n</w:t>
      </w:r>
      <w:r w:rsidR="007667D1">
        <w:sym w:font="Symbol" w:char="F070"/>
      </w:r>
      <w:r w:rsidR="007667D1">
        <w:t xml:space="preserve">. </w:t>
      </w:r>
    </w:p>
    <w:p w14:paraId="2939CFB2" w14:textId="77777777" w:rsidR="00461167" w:rsidRDefault="00461167" w:rsidP="00AE2DB5">
      <w:pPr>
        <w:ind w:left="720"/>
      </w:pPr>
    </w:p>
    <w:p w14:paraId="30060A28" w14:textId="77777777" w:rsidR="00461167" w:rsidRDefault="00461167" w:rsidP="00461167">
      <w:pPr>
        <w:pStyle w:val="BodyTextIndent"/>
      </w:pPr>
      <w:r w:rsidRPr="00461167">
        <w:t>proof</w:t>
      </w:r>
      <w:r>
        <w:t xml:space="preserve">: </w:t>
      </w:r>
    </w:p>
    <w:p w14:paraId="3AD4581C" w14:textId="77777777" w:rsidR="00461167" w:rsidRDefault="00461167" w:rsidP="00461167">
      <w:pPr>
        <w:pStyle w:val="BodyTextIndent"/>
      </w:pPr>
    </w:p>
    <w:p w14:paraId="077AE8A5" w14:textId="1A755E2C" w:rsidR="00461167" w:rsidRDefault="00461167" w:rsidP="00461167">
      <w:pPr>
        <w:pStyle w:val="BodyTextIndent"/>
      </w:pPr>
      <w:r>
        <w:t xml:space="preserve">E(Y) = </w:t>
      </w:r>
      <w:r w:rsidRPr="00461167">
        <w:rPr>
          <w:position w:val="-40"/>
        </w:rPr>
        <w:object w:dxaOrig="1380" w:dyaOrig="960" w14:anchorId="22BF1E89">
          <v:shape id="_x0000_i1033" type="#_x0000_t75" style="width:68.35pt;height:48.3pt" o:ole="">
            <v:imagedata r:id="rId84" o:title=""/>
          </v:shape>
          <o:OLEObject Type="Embed" ProgID="Equation.DSMT4" ShapeID="_x0000_i1033" DrawAspect="Content" ObjectID="_1669702373" r:id="rId85"/>
        </w:object>
      </w:r>
      <w:r>
        <w:t xml:space="preserve"> </w:t>
      </w:r>
    </w:p>
    <w:p w14:paraId="113BC468" w14:textId="34EFB5EB" w:rsidR="00461167" w:rsidRDefault="00461167" w:rsidP="00461167">
      <w:pPr>
        <w:pStyle w:val="BodyTextIndent"/>
        <w:ind w:left="1440"/>
      </w:pPr>
      <w:r>
        <w:lastRenderedPageBreak/>
        <w:t xml:space="preserve">= </w:t>
      </w:r>
      <w:r w:rsidRPr="00461167">
        <w:rPr>
          <w:position w:val="-46"/>
        </w:rPr>
        <w:object w:dxaOrig="4320" w:dyaOrig="1080" w14:anchorId="19033B06">
          <v:shape id="_x0000_i1034" type="#_x0000_t75" style="width:3in;height:54.7pt" o:ole="">
            <v:imagedata r:id="rId86" o:title=""/>
          </v:shape>
          <o:OLEObject Type="Embed" ProgID="Equation.DSMT4" ShapeID="_x0000_i1034" DrawAspect="Content" ObjectID="_1669702374" r:id="rId87"/>
        </w:object>
      </w:r>
    </w:p>
    <w:p w14:paraId="3CEA81AE" w14:textId="68F8FA20" w:rsidR="00461167" w:rsidRDefault="00461167" w:rsidP="00461167">
      <w:pPr>
        <w:pStyle w:val="BodyTextIndent"/>
        <w:ind w:left="1440"/>
      </w:pPr>
      <w:r>
        <w:t xml:space="preserve">= </w:t>
      </w:r>
      <w:r w:rsidR="00F12CE1" w:rsidRPr="00461167">
        <w:rPr>
          <w:position w:val="-46"/>
        </w:rPr>
        <w:object w:dxaOrig="5000" w:dyaOrig="1080" w14:anchorId="2BFC1312">
          <v:shape id="_x0000_i1035" type="#_x0000_t75" style="width:250.65pt;height:54.7pt" o:ole="">
            <v:imagedata r:id="rId88" o:title=""/>
          </v:shape>
          <o:OLEObject Type="Embed" ProgID="Equation.DSMT4" ShapeID="_x0000_i1035" DrawAspect="Content" ObjectID="_1669702375" r:id="rId89"/>
        </w:object>
      </w:r>
    </w:p>
    <w:p w14:paraId="0B7DB706" w14:textId="6E9EB46C" w:rsidR="00461167" w:rsidRDefault="00461167" w:rsidP="00461167">
      <w:pPr>
        <w:pStyle w:val="BodyTextIndent"/>
        <w:ind w:left="6480" w:hanging="5040"/>
      </w:pPr>
      <w:r>
        <w:t xml:space="preserve">= </w:t>
      </w:r>
      <w:r w:rsidR="009C5593" w:rsidRPr="00461167">
        <w:rPr>
          <w:position w:val="-46"/>
        </w:rPr>
        <w:object w:dxaOrig="4959" w:dyaOrig="1080" w14:anchorId="007474BB">
          <v:shape id="_x0000_i1062" type="#_x0000_t75" style="width:247.9pt;height:54.7pt" o:ole="">
            <v:imagedata r:id="rId90" o:title=""/>
          </v:shape>
          <o:OLEObject Type="Embed" ProgID="Equation.DSMT4" ShapeID="_x0000_i1062" DrawAspect="Content" ObjectID="_1669702376" r:id="rId91"/>
        </w:object>
      </w:r>
      <w:r>
        <w:t xml:space="preserve"> since y = 0 does not contribute to the sum</w:t>
      </w:r>
    </w:p>
    <w:p w14:paraId="70E3073E" w14:textId="71054213" w:rsidR="00461167" w:rsidRDefault="00461167" w:rsidP="00461167">
      <w:pPr>
        <w:pStyle w:val="BodyTextIndent"/>
        <w:ind w:left="1440"/>
      </w:pPr>
      <w:r>
        <w:t xml:space="preserve">= </w:t>
      </w:r>
      <w:r w:rsidRPr="00461167">
        <w:rPr>
          <w:position w:val="-46"/>
        </w:rPr>
        <w:object w:dxaOrig="5460" w:dyaOrig="1080" w14:anchorId="0EAEDF96">
          <v:shape id="_x0000_i1037" type="#_x0000_t75" style="width:272.5pt;height:54.7pt" o:ole="">
            <v:imagedata r:id="rId92" o:title=""/>
          </v:shape>
          <o:OLEObject Type="Embed" ProgID="Equation.DSMT4" ShapeID="_x0000_i1037" DrawAspect="Content" ObjectID="_1669702377" r:id="rId93"/>
        </w:object>
      </w:r>
    </w:p>
    <w:p w14:paraId="5099B9DA" w14:textId="69FF669A" w:rsidR="00461167" w:rsidRDefault="00461167" w:rsidP="00461167">
      <w:pPr>
        <w:pStyle w:val="BodyTextIndent"/>
        <w:ind w:left="1440"/>
      </w:pPr>
      <w:r>
        <w:t xml:space="preserve">= </w:t>
      </w:r>
      <w:r w:rsidR="006F6F92" w:rsidRPr="00A6467D">
        <w:rPr>
          <w:position w:val="-44"/>
        </w:rPr>
        <w:object w:dxaOrig="5179" w:dyaOrig="1060" w14:anchorId="65C43311">
          <v:shape id="_x0000_i1038" type="#_x0000_t75" style="width:258.85pt;height:52.85pt" o:ole="">
            <v:imagedata r:id="rId94" o:title=""/>
          </v:shape>
          <o:OLEObject Type="Embed" ProgID="Equation.DSMT4" ShapeID="_x0000_i1038" DrawAspect="Content" ObjectID="_1669702378" r:id="rId95"/>
        </w:object>
      </w:r>
      <w:r w:rsidR="006F6F92">
        <w:t xml:space="preserve"> where u </w:t>
      </w:r>
      <w:r>
        <w:t>=</w:t>
      </w:r>
      <w:r w:rsidR="006F6F92">
        <w:t xml:space="preserve"> y </w:t>
      </w:r>
      <w:r>
        <w:t>-</w:t>
      </w:r>
      <w:r w:rsidR="006F6F92">
        <w:t xml:space="preserve"> </w:t>
      </w:r>
      <w:r>
        <w:t>1</w:t>
      </w:r>
    </w:p>
    <w:p w14:paraId="347BC26D" w14:textId="7DE09A34" w:rsidR="00461167" w:rsidRDefault="00461167" w:rsidP="00461167">
      <w:pPr>
        <w:pStyle w:val="BodyTextIndent"/>
        <w:ind w:left="1440"/>
      </w:pPr>
      <w:r>
        <w:t xml:space="preserve">= </w:t>
      </w:r>
      <w:r w:rsidR="006F6F92" w:rsidRPr="006F6F92">
        <w:rPr>
          <w:position w:val="-6"/>
        </w:rPr>
        <w:object w:dxaOrig="960" w:dyaOrig="400" w14:anchorId="32E7F3A6">
          <v:shape id="_x0000_i1039" type="#_x0000_t75" style="width:48.3pt;height:20.05pt" o:ole="">
            <v:imagedata r:id="rId96" o:title=""/>
          </v:shape>
          <o:OLEObject Type="Embed" ProgID="Equation.DSMT4" ShapeID="_x0000_i1039" DrawAspect="Content" ObjectID="_1669702379" r:id="rId97"/>
        </w:object>
      </w:r>
      <w:r>
        <w:t xml:space="preserve"> </w:t>
      </w:r>
      <w:r>
        <w:tab/>
      </w:r>
      <w:r>
        <w:tab/>
        <w:t xml:space="preserve">since a binomial PDF with n-1 trials is </w:t>
      </w:r>
    </w:p>
    <w:p w14:paraId="0ADEAE76" w14:textId="77777777" w:rsidR="00461167" w:rsidRDefault="00461167" w:rsidP="00461167">
      <w:pPr>
        <w:pStyle w:val="BodyTextIndent"/>
        <w:ind w:left="2880" w:firstLine="720"/>
      </w:pPr>
      <w:r>
        <w:t xml:space="preserve">inside the sum!  </w:t>
      </w:r>
    </w:p>
    <w:p w14:paraId="1BD796B2" w14:textId="7BA16862" w:rsidR="00461167" w:rsidRDefault="00461167" w:rsidP="00461167">
      <w:pPr>
        <w:pStyle w:val="BodyTextIndent"/>
        <w:ind w:left="1440"/>
      </w:pPr>
      <w:r>
        <w:t>= n</w:t>
      </w:r>
      <w:r w:rsidR="006F6F92">
        <w:sym w:font="Symbol" w:char="F070"/>
      </w:r>
    </w:p>
    <w:p w14:paraId="38BCFC7D" w14:textId="11931DE4" w:rsidR="00461167" w:rsidRDefault="00461167" w:rsidP="00461167">
      <w:pPr>
        <w:pStyle w:val="BodyTextIndent"/>
        <w:ind w:left="2880"/>
      </w:pPr>
    </w:p>
    <w:p w14:paraId="01CB5085" w14:textId="3C3E2335" w:rsidR="006F6F92" w:rsidRDefault="006F6F92" w:rsidP="006F6F92">
      <w:pPr>
        <w:ind w:left="1440"/>
      </w:pPr>
      <w:r>
        <w:t xml:space="preserve">Take special note of how I got </w:t>
      </w:r>
      <w:r w:rsidR="00F12CE1">
        <w:t>a</w:t>
      </w:r>
      <w:r>
        <w:t xml:space="preserve"> binomial PDF inside the sum and use the property of it summing to 1. This is a common “trick” that often appears in doing proofs like these!</w:t>
      </w:r>
    </w:p>
    <w:p w14:paraId="1D70BEAD" w14:textId="77777777" w:rsidR="006F6F92" w:rsidRDefault="006F6F92" w:rsidP="00461167">
      <w:pPr>
        <w:pStyle w:val="BodyTextIndent"/>
        <w:ind w:left="2880"/>
      </w:pPr>
    </w:p>
    <w:p w14:paraId="3B79F7C7" w14:textId="77777777" w:rsidR="006F6F92" w:rsidRDefault="006F6F92" w:rsidP="006F6F92">
      <w:pPr>
        <w:ind w:left="720"/>
      </w:pPr>
      <w:r>
        <w:t>A similar proof can be used to find E(Y</w:t>
      </w:r>
      <w:r>
        <w:rPr>
          <w:vertAlign w:val="superscript"/>
        </w:rPr>
        <w:t>2</w:t>
      </w:r>
      <w:r>
        <w:t>) = n</w:t>
      </w:r>
      <w:r>
        <w:sym w:font="Symbol" w:char="F070"/>
      </w:r>
      <w:r>
        <w:t xml:space="preserve">(1 - </w:t>
      </w:r>
      <w:r>
        <w:sym w:font="Symbol" w:char="F070"/>
      </w:r>
      <w:r>
        <w:t xml:space="preserve"> + n</w:t>
      </w:r>
      <w:r>
        <w:sym w:font="Symbol" w:char="F070"/>
      </w:r>
      <w:r>
        <w:t xml:space="preserve">). This leads to </w:t>
      </w:r>
    </w:p>
    <w:p w14:paraId="539247E9" w14:textId="77777777" w:rsidR="006F6F92" w:rsidRDefault="006F6F92" w:rsidP="006F6F92">
      <w:pPr>
        <w:ind w:left="720"/>
      </w:pPr>
    </w:p>
    <w:p w14:paraId="7D500060" w14:textId="45F724E0" w:rsidR="00461167" w:rsidRPr="006F6F92" w:rsidRDefault="006F6F92" w:rsidP="006F6F92">
      <w:pPr>
        <w:ind w:left="1440"/>
      </w:pPr>
      <w:proofErr w:type="spellStart"/>
      <w:r>
        <w:t>Var</w:t>
      </w:r>
      <w:proofErr w:type="spellEnd"/>
      <w:r>
        <w:t>(Y) = E(Y</w:t>
      </w:r>
      <w:r>
        <w:rPr>
          <w:vertAlign w:val="superscript"/>
        </w:rPr>
        <w:t>2</w:t>
      </w:r>
      <w:r>
        <w:t>) – [E(Y)]</w:t>
      </w:r>
      <w:r>
        <w:rPr>
          <w:vertAlign w:val="superscript"/>
        </w:rPr>
        <w:t>2</w:t>
      </w:r>
      <w:r>
        <w:t xml:space="preserve"> = n</w:t>
      </w:r>
      <w:r>
        <w:sym w:font="Symbol" w:char="F070"/>
      </w:r>
      <w:r>
        <w:t>(1-</w:t>
      </w:r>
      <w:r>
        <w:sym w:font="Symbol" w:char="F070"/>
      </w:r>
      <w:r>
        <w:t>)</w:t>
      </w:r>
    </w:p>
    <w:p w14:paraId="45B9AB68" w14:textId="4BB59D1B" w:rsidR="006F6F92" w:rsidRDefault="006F6F92" w:rsidP="006F6F92">
      <w:pPr>
        <w:ind w:left="720"/>
      </w:pPr>
    </w:p>
    <w:p w14:paraId="0D362B9E" w14:textId="4F23F939" w:rsidR="00461167" w:rsidRDefault="006F6F92" w:rsidP="006F6F92">
      <w:pPr>
        <w:ind w:left="720"/>
      </w:pPr>
      <w:r>
        <w:lastRenderedPageBreak/>
        <w:t>Thus, t</w:t>
      </w:r>
      <w:r w:rsidR="00461167">
        <w:t>he mean and variance for a binomial random variable are:</w:t>
      </w:r>
    </w:p>
    <w:p w14:paraId="48F8D951" w14:textId="77777777" w:rsidR="006F6F92" w:rsidRDefault="006F6F92" w:rsidP="00461167">
      <w:pPr>
        <w:ind w:left="720"/>
      </w:pPr>
    </w:p>
    <w:p w14:paraId="7234160D" w14:textId="041E6E1E" w:rsidR="00461167" w:rsidRPr="004C3016" w:rsidRDefault="009C5593" w:rsidP="006F6F92">
      <w:pPr>
        <w:ind w:left="1440"/>
      </w:pPr>
      <w:r w:rsidRPr="00322866">
        <w:rPr>
          <w:position w:val="-14"/>
        </w:rPr>
        <w:object w:dxaOrig="2400" w:dyaOrig="480" w14:anchorId="51DE238A">
          <v:shape id="_x0000_i1064" type="#_x0000_t75" style="width:120.3pt;height:23.7pt" o:ole="">
            <v:imagedata r:id="rId98" o:title=""/>
          </v:shape>
          <o:OLEObject Type="Embed" ProgID="Equation.DSMT4" ShapeID="_x0000_i1064" DrawAspect="Content" ObjectID="_1669702380" r:id="rId99"/>
        </w:object>
      </w:r>
      <w:r w:rsidR="00461167">
        <w:t xml:space="preserve"> and </w:t>
      </w:r>
      <w:r w:rsidRPr="006F6F92">
        <w:rPr>
          <w:position w:val="-14"/>
        </w:rPr>
        <w:object w:dxaOrig="4020" w:dyaOrig="560" w14:anchorId="5206475D">
          <v:shape id="_x0000_i1066" type="#_x0000_t75" style="width:201.4pt;height:28.25pt" o:ole="">
            <v:imagedata r:id="rId100" o:title=""/>
          </v:shape>
          <o:OLEObject Type="Embed" ProgID="Equation.DSMT4" ShapeID="_x0000_i1066" DrawAspect="Content" ObjectID="_1669702381" r:id="rId101"/>
        </w:object>
      </w:r>
    </w:p>
    <w:p w14:paraId="533EDFC4" w14:textId="77777777" w:rsidR="00461167" w:rsidRDefault="00461167" w:rsidP="00461167"/>
    <w:p w14:paraId="70B36BA0" w14:textId="77777777" w:rsidR="00F12CE1" w:rsidRDefault="00F12CE1" w:rsidP="006F6F92">
      <w:pPr>
        <w:ind w:left="720"/>
        <w:rPr>
          <w:u w:val="single"/>
        </w:rPr>
      </w:pPr>
    </w:p>
    <w:p w14:paraId="2CF7C140" w14:textId="396B9EAF" w:rsidR="006F6F92" w:rsidRDefault="004E7F47" w:rsidP="006F6F92">
      <w:pPr>
        <w:ind w:left="720"/>
      </w:pPr>
      <w:r w:rsidRPr="004E7F47">
        <w:rPr>
          <w:u w:val="single"/>
        </w:rPr>
        <w:t>Question</w:t>
      </w:r>
      <w:r w:rsidR="006F6F92">
        <w:rPr>
          <w:u w:val="single"/>
        </w:rPr>
        <w:t>s</w:t>
      </w:r>
      <w:r>
        <w:t xml:space="preserve">: </w:t>
      </w:r>
    </w:p>
    <w:p w14:paraId="71148D6A" w14:textId="77777777" w:rsidR="006F6F92" w:rsidRDefault="006F6F92" w:rsidP="006F6F92">
      <w:pPr>
        <w:pStyle w:val="ListParagraph"/>
        <w:numPr>
          <w:ilvl w:val="0"/>
          <w:numId w:val="32"/>
        </w:numPr>
      </w:pPr>
      <w:r>
        <w:t xml:space="preserve">Why does </w:t>
      </w:r>
      <w:r w:rsidRPr="00322866">
        <w:rPr>
          <w:position w:val="-14"/>
        </w:rPr>
        <w:object w:dxaOrig="1160" w:dyaOrig="400" w14:anchorId="1868370C">
          <v:shape id="_x0000_i1042" type="#_x0000_t75" style="width:58.35pt;height:20.05pt" o:ole="">
            <v:imagedata r:id="rId102" o:title=""/>
          </v:shape>
          <o:OLEObject Type="Embed" ProgID="Equation.DSMT4" ShapeID="_x0000_i1042" DrawAspect="Content" ObjectID="_1669702382" r:id="rId103"/>
        </w:object>
      </w:r>
      <w:r>
        <w:t xml:space="preserve"> make some intuitive sense?</w:t>
      </w:r>
    </w:p>
    <w:p w14:paraId="7FF44728" w14:textId="7C2A8BFD" w:rsidR="004E7F47" w:rsidRPr="004E7F47" w:rsidRDefault="00A2023A" w:rsidP="006F6F92">
      <w:pPr>
        <w:pStyle w:val="ListParagraph"/>
        <w:numPr>
          <w:ilvl w:val="0"/>
          <w:numId w:val="32"/>
        </w:numPr>
      </w:pPr>
      <w:r>
        <w:t xml:space="preserve">What does </w:t>
      </w:r>
      <w:proofErr w:type="spellStart"/>
      <w:r>
        <w:t>Chebyshev’s</w:t>
      </w:r>
      <w:proofErr w:type="spellEnd"/>
      <w:r>
        <w:t xml:space="preserve"> Rule say are likely values of y? </w:t>
      </w:r>
      <w:r w:rsidR="004E7F47">
        <w:t xml:space="preserve"> </w:t>
      </w:r>
    </w:p>
    <w:p w14:paraId="595AD220" w14:textId="401CA481" w:rsidR="00944F8B" w:rsidRDefault="00944F8B" w:rsidP="00C342D8"/>
    <w:p w14:paraId="25DFC819" w14:textId="77777777" w:rsidR="00A2023A" w:rsidRDefault="00A2023A" w:rsidP="00C342D8"/>
    <w:p w14:paraId="6F24ABF9" w14:textId="04D4C551" w:rsidR="00E11F97" w:rsidRDefault="00E11F97" w:rsidP="00E11F97">
      <w:r>
        <w:rPr>
          <w:u w:val="single"/>
        </w:rPr>
        <w:t>Example</w:t>
      </w:r>
      <w:r>
        <w:t xml:space="preserve">: Binomial </w:t>
      </w:r>
      <w:r w:rsidR="00A2023A">
        <w:t xml:space="preserve">symbolic </w:t>
      </w:r>
      <w:r>
        <w:t>calculations (</w:t>
      </w:r>
      <w:proofErr w:type="spellStart"/>
      <w:proofErr w:type="gramStart"/>
      <w:r>
        <w:t>binomial.ipnyb</w:t>
      </w:r>
      <w:proofErr w:type="spellEnd"/>
      <w:proofErr w:type="gramEnd"/>
      <w:r>
        <w:t xml:space="preserve">) </w:t>
      </w:r>
    </w:p>
    <w:p w14:paraId="4118E046" w14:textId="2FF8A52E" w:rsidR="00B65C90" w:rsidRDefault="00B65C90" w:rsidP="00C342D8"/>
    <w:p w14:paraId="70E5A67B" w14:textId="31975FC4" w:rsidR="00E11F97" w:rsidRDefault="008D5476" w:rsidP="008D5476">
      <w:pPr>
        <w:ind w:left="720"/>
      </w:pPr>
      <w:r>
        <w:rPr>
          <w:noProof/>
        </w:rPr>
        <w:drawing>
          <wp:inline distT="0" distB="0" distL="0" distR="0" wp14:anchorId="1741AA23" wp14:editId="6E5E2F7C">
            <wp:extent cx="6858000" cy="40894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858000" cy="4089400"/>
                    </a:xfrm>
                    <a:prstGeom prst="rect">
                      <a:avLst/>
                    </a:prstGeom>
                  </pic:spPr>
                </pic:pic>
              </a:graphicData>
            </a:graphic>
          </wp:inline>
        </w:drawing>
      </w:r>
    </w:p>
    <w:p w14:paraId="4B9D07A2" w14:textId="60803616" w:rsidR="00E11F97" w:rsidRDefault="00E11F97" w:rsidP="00C342D8"/>
    <w:p w14:paraId="31A7E3C0" w14:textId="44CD5A10" w:rsidR="00E11F97" w:rsidRDefault="00E11F97" w:rsidP="00C342D8"/>
    <w:p w14:paraId="1504FB65" w14:textId="1AE17501" w:rsidR="00E11F97" w:rsidRDefault="008D5476" w:rsidP="00C342D8">
      <w:r>
        <w:rPr>
          <w:noProof/>
        </w:rPr>
        <w:drawing>
          <wp:inline distT="0" distB="0" distL="0" distR="0" wp14:anchorId="3B665C62" wp14:editId="13EBABCC">
            <wp:extent cx="6786880" cy="42608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r="1037"/>
                    <a:stretch/>
                  </pic:blipFill>
                  <pic:spPr bwMode="auto">
                    <a:xfrm>
                      <a:off x="0" y="0"/>
                      <a:ext cx="6786880" cy="4260850"/>
                    </a:xfrm>
                    <a:prstGeom prst="rect">
                      <a:avLst/>
                    </a:prstGeom>
                    <a:ln>
                      <a:noFill/>
                    </a:ln>
                    <a:extLst>
                      <a:ext uri="{53640926-AAD7-44D8-BBD7-CCE9431645EC}">
                        <a14:shadowObscured xmlns:a14="http://schemas.microsoft.com/office/drawing/2010/main"/>
                      </a:ext>
                    </a:extLst>
                  </pic:spPr>
                </pic:pic>
              </a:graphicData>
            </a:graphic>
          </wp:inline>
        </w:drawing>
      </w:r>
    </w:p>
    <w:p w14:paraId="4694D876" w14:textId="7E0EAD08" w:rsidR="008D5476" w:rsidRDefault="008D5476" w:rsidP="00C342D8"/>
    <w:p w14:paraId="14111900" w14:textId="77777777" w:rsidR="00750CC8" w:rsidRDefault="00750CC8" w:rsidP="00C342D8"/>
    <w:p w14:paraId="0C3BF490" w14:textId="693FF9AF" w:rsidR="00944F8B" w:rsidRDefault="00944F8B" w:rsidP="00C342D8">
      <w:r>
        <w:rPr>
          <w:u w:val="single"/>
        </w:rPr>
        <w:t>Example</w:t>
      </w:r>
      <w:r w:rsidR="004A7340">
        <w:t>: FG kicking (</w:t>
      </w:r>
      <w:proofErr w:type="gramStart"/>
      <w:r w:rsidR="004A7340">
        <w:t>FG</w:t>
      </w:r>
      <w:r>
        <w:t>.</w:t>
      </w:r>
      <w:r w:rsidR="004A7340">
        <w:t>R</w:t>
      </w:r>
      <w:proofErr w:type="gramEnd"/>
      <w:r>
        <w:t xml:space="preserve">) </w:t>
      </w:r>
    </w:p>
    <w:p w14:paraId="7321F11B" w14:textId="06A39726" w:rsidR="00944F8B" w:rsidRDefault="00944F8B" w:rsidP="00C342D8"/>
    <w:p w14:paraId="782B8CDF" w14:textId="23068BB9" w:rsidR="00944F8B" w:rsidRDefault="00944F8B" w:rsidP="00AE2DB5">
      <w:pPr>
        <w:pStyle w:val="BodyTextIndent"/>
      </w:pPr>
      <w:r>
        <w:t xml:space="preserve">Remember that n = 4 and </w:t>
      </w:r>
      <w:r w:rsidR="00D073A6">
        <w:sym w:font="Symbol" w:char="F070"/>
      </w:r>
      <w:r>
        <w:t xml:space="preserve"> = 0.6</w:t>
      </w:r>
      <w:r w:rsidR="008D5476">
        <w:t>.</w:t>
      </w:r>
    </w:p>
    <w:p w14:paraId="39C82ECA" w14:textId="2AB077CC" w:rsidR="00944F8B" w:rsidRDefault="00944F8B" w:rsidP="00AE2DB5">
      <w:pPr>
        <w:pStyle w:val="BodyTextIndent"/>
      </w:pPr>
    </w:p>
    <w:p w14:paraId="4FB7C4E3" w14:textId="77777777" w:rsidR="00944F8B" w:rsidRDefault="00944F8B" w:rsidP="00AE2DB5">
      <w:pPr>
        <w:pStyle w:val="BodyTextIndent"/>
      </w:pPr>
      <w:r>
        <w:t>Find the mean and variance.</w:t>
      </w:r>
    </w:p>
    <w:p w14:paraId="58091992" w14:textId="77777777" w:rsidR="00944F8B" w:rsidRDefault="00944F8B" w:rsidP="00AE2DB5">
      <w:pPr>
        <w:pStyle w:val="BodyTextIndent"/>
      </w:pPr>
    </w:p>
    <w:p w14:paraId="75A41E91" w14:textId="4EF0A081" w:rsidR="005A3025" w:rsidRDefault="00944F8B" w:rsidP="00AE2DB5">
      <w:pPr>
        <w:pStyle w:val="BodyTextIndent"/>
        <w:ind w:left="1440"/>
      </w:pPr>
      <w:r>
        <w:sym w:font="Symbol" w:char="F06D"/>
      </w:r>
      <w:r>
        <w:t xml:space="preserve"> = 4</w:t>
      </w:r>
      <w:r w:rsidR="008A70A4">
        <w:t>×</w:t>
      </w:r>
      <w:r w:rsidR="005A3025">
        <w:t>0.6 = 2.4</w:t>
      </w:r>
    </w:p>
    <w:p w14:paraId="7026DF76" w14:textId="0DCD76B6" w:rsidR="00944F8B" w:rsidRDefault="00944F8B" w:rsidP="00AE2DB5">
      <w:pPr>
        <w:pStyle w:val="BodyTextIndent"/>
        <w:ind w:left="1440"/>
      </w:pPr>
      <w:r>
        <w:sym w:font="Symbol" w:char="F073"/>
      </w:r>
      <w:r>
        <w:rPr>
          <w:vertAlign w:val="superscript"/>
        </w:rPr>
        <w:t>2</w:t>
      </w:r>
      <w:r w:rsidR="008A70A4">
        <w:t xml:space="preserve"> </w:t>
      </w:r>
      <w:r>
        <w:t>=</w:t>
      </w:r>
      <w:r w:rsidR="008A70A4">
        <w:t xml:space="preserve"> </w:t>
      </w:r>
      <w:r>
        <w:t>4</w:t>
      </w:r>
      <w:r w:rsidR="008A70A4">
        <w:t>×</w:t>
      </w:r>
      <w:r>
        <w:t>0.6</w:t>
      </w:r>
      <w:proofErr w:type="gramStart"/>
      <w:r w:rsidR="008A70A4">
        <w:t>×</w:t>
      </w:r>
      <w:r>
        <w:t>(</w:t>
      </w:r>
      <w:proofErr w:type="gramEnd"/>
      <w:r>
        <w:t>1-0.6) = 0.96</w:t>
      </w:r>
    </w:p>
    <w:p w14:paraId="1E57A183" w14:textId="3EAE7612" w:rsidR="00944F8B" w:rsidRDefault="00944F8B" w:rsidP="00AE2DB5">
      <w:pPr>
        <w:ind w:left="720"/>
      </w:pPr>
    </w:p>
    <w:p w14:paraId="22DBEAF2" w14:textId="77777777" w:rsidR="001F6233" w:rsidRDefault="001F6233" w:rsidP="00AE2DB5">
      <w:pPr>
        <w:ind w:left="720"/>
      </w:pPr>
      <w:r>
        <w:lastRenderedPageBreak/>
        <w:t xml:space="preserve">If one used the long way to find </w:t>
      </w:r>
      <w:r>
        <w:sym w:font="Symbol" w:char="F06D"/>
      </w:r>
      <w:r>
        <w:t>,</w:t>
      </w:r>
    </w:p>
    <w:p w14:paraId="69D0FCE9" w14:textId="08B86530" w:rsidR="001F6233" w:rsidRDefault="001F6233" w:rsidP="00C342D8"/>
    <w:tbl>
      <w:tblPr>
        <w:tblW w:w="0" w:type="auto"/>
        <w:tblInd w:w="216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439"/>
        <w:gridCol w:w="1440"/>
        <w:gridCol w:w="1440"/>
      </w:tblGrid>
      <w:tr w:rsidR="001F6233" w:rsidRPr="001F6233" w14:paraId="0E4EAFC2" w14:textId="77777777" w:rsidTr="00C342D8">
        <w:trPr>
          <w:tblHeader/>
        </w:trPr>
        <w:tc>
          <w:tcPr>
            <w:tcW w:w="0" w:type="auto"/>
            <w:shd w:val="solid" w:color="000080" w:fill="FFFFFF"/>
          </w:tcPr>
          <w:p w14:paraId="11835CED" w14:textId="77777777" w:rsidR="001F6233" w:rsidRPr="001F6233" w:rsidRDefault="001F6233" w:rsidP="001F6233">
            <w:pPr>
              <w:jc w:val="center"/>
              <w:rPr>
                <w:b/>
                <w:bCs/>
                <w:color w:val="FFFFFF"/>
              </w:rPr>
            </w:pPr>
            <w:r>
              <w:rPr>
                <w:b/>
                <w:bCs/>
                <w:color w:val="FFFFFF"/>
              </w:rPr>
              <w:t>y</w:t>
            </w:r>
          </w:p>
        </w:tc>
        <w:tc>
          <w:tcPr>
            <w:tcW w:w="0" w:type="auto"/>
            <w:shd w:val="solid" w:color="000080" w:fill="FFFFFF"/>
          </w:tcPr>
          <w:p w14:paraId="7790A13F" w14:textId="7BAD9CA5" w:rsidR="001F6233" w:rsidRPr="001F6233" w:rsidRDefault="00F12CE1" w:rsidP="00F12CE1">
            <w:pPr>
              <w:jc w:val="center"/>
              <w:rPr>
                <w:b/>
                <w:bCs/>
                <w:color w:val="FFFFFF"/>
              </w:rPr>
            </w:pPr>
            <w:r>
              <w:rPr>
                <w:b/>
                <w:bCs/>
                <w:color w:val="FFFFFF"/>
              </w:rPr>
              <w:t>f(</w:t>
            </w:r>
            <w:r w:rsidR="001F6233">
              <w:rPr>
                <w:b/>
                <w:bCs/>
                <w:color w:val="FFFFFF"/>
              </w:rPr>
              <w:t>y)</w:t>
            </w:r>
          </w:p>
        </w:tc>
        <w:tc>
          <w:tcPr>
            <w:tcW w:w="0" w:type="auto"/>
            <w:shd w:val="solid" w:color="000080" w:fill="FFFFFF"/>
          </w:tcPr>
          <w:p w14:paraId="0286F416" w14:textId="2DB6FDBD" w:rsidR="001F6233" w:rsidRPr="001F6233" w:rsidRDefault="001F6233" w:rsidP="00F12CE1">
            <w:pPr>
              <w:jc w:val="center"/>
              <w:rPr>
                <w:b/>
                <w:bCs/>
                <w:color w:val="FFFFFF"/>
              </w:rPr>
            </w:pPr>
            <w:proofErr w:type="spellStart"/>
            <w:r>
              <w:rPr>
                <w:b/>
                <w:bCs/>
                <w:color w:val="FFFFFF"/>
              </w:rPr>
              <w:t>y</w:t>
            </w:r>
            <w:r w:rsidR="00DC3DF0">
              <w:rPr>
                <w:rFonts w:cs="Arial"/>
                <w:b/>
                <w:bCs/>
                <w:color w:val="FFFFFF"/>
              </w:rPr>
              <w:t>×</w:t>
            </w:r>
            <w:r w:rsidR="00F12CE1">
              <w:rPr>
                <w:b/>
                <w:bCs/>
                <w:color w:val="FFFFFF"/>
              </w:rPr>
              <w:t>f</w:t>
            </w:r>
            <w:proofErr w:type="spellEnd"/>
            <w:r>
              <w:rPr>
                <w:b/>
                <w:bCs/>
                <w:color w:val="FFFFFF"/>
              </w:rPr>
              <w:t>(y)</w:t>
            </w:r>
          </w:p>
        </w:tc>
      </w:tr>
      <w:tr w:rsidR="001F6233" w:rsidRPr="001F6233" w14:paraId="5AC8009D" w14:textId="77777777" w:rsidTr="00C342D8">
        <w:tc>
          <w:tcPr>
            <w:tcW w:w="0" w:type="auto"/>
          </w:tcPr>
          <w:p w14:paraId="7BB96F0E" w14:textId="77777777" w:rsidR="001F6233" w:rsidRPr="001F6233" w:rsidRDefault="001F6233" w:rsidP="008A70A4">
            <w:pPr>
              <w:jc w:val="center"/>
            </w:pPr>
            <w:r w:rsidRPr="001F6233">
              <w:t>0</w:t>
            </w:r>
          </w:p>
        </w:tc>
        <w:tc>
          <w:tcPr>
            <w:tcW w:w="0" w:type="auto"/>
          </w:tcPr>
          <w:p w14:paraId="13E66B2B" w14:textId="77777777" w:rsidR="001F6233" w:rsidRPr="001F6233" w:rsidRDefault="001F6233" w:rsidP="008A70A4">
            <w:pPr>
              <w:jc w:val="center"/>
            </w:pPr>
            <w:r w:rsidRPr="001F6233">
              <w:t>0.0256</w:t>
            </w:r>
          </w:p>
        </w:tc>
        <w:tc>
          <w:tcPr>
            <w:tcW w:w="0" w:type="auto"/>
          </w:tcPr>
          <w:p w14:paraId="09AA0680" w14:textId="77777777" w:rsidR="001F6233" w:rsidRPr="001F6233" w:rsidRDefault="001F6233" w:rsidP="008A70A4">
            <w:pPr>
              <w:jc w:val="center"/>
            </w:pPr>
            <w:r w:rsidRPr="001F6233">
              <w:t>0</w:t>
            </w:r>
          </w:p>
        </w:tc>
      </w:tr>
      <w:tr w:rsidR="001F6233" w:rsidRPr="001F6233" w14:paraId="598A7927" w14:textId="77777777" w:rsidTr="00C342D8">
        <w:tc>
          <w:tcPr>
            <w:tcW w:w="0" w:type="auto"/>
          </w:tcPr>
          <w:p w14:paraId="45CC7601" w14:textId="3950B091" w:rsidR="001F6233" w:rsidRPr="001F6233" w:rsidRDefault="001F6233" w:rsidP="008A70A4">
            <w:pPr>
              <w:jc w:val="center"/>
            </w:pPr>
            <w:r w:rsidRPr="001F6233">
              <w:t>1</w:t>
            </w:r>
          </w:p>
        </w:tc>
        <w:tc>
          <w:tcPr>
            <w:tcW w:w="0" w:type="auto"/>
          </w:tcPr>
          <w:p w14:paraId="4FD7DE94" w14:textId="77777777" w:rsidR="001F6233" w:rsidRPr="001F6233" w:rsidRDefault="001F6233" w:rsidP="008A70A4">
            <w:pPr>
              <w:jc w:val="center"/>
            </w:pPr>
            <w:r w:rsidRPr="001F6233">
              <w:t>0.1536</w:t>
            </w:r>
          </w:p>
        </w:tc>
        <w:tc>
          <w:tcPr>
            <w:tcW w:w="0" w:type="auto"/>
          </w:tcPr>
          <w:p w14:paraId="2782A1EB" w14:textId="77777777" w:rsidR="001F6233" w:rsidRPr="001F6233" w:rsidRDefault="001F6233" w:rsidP="008A70A4">
            <w:pPr>
              <w:jc w:val="center"/>
            </w:pPr>
            <w:r w:rsidRPr="001F6233">
              <w:t>0.1536</w:t>
            </w:r>
          </w:p>
        </w:tc>
      </w:tr>
      <w:tr w:rsidR="001F6233" w:rsidRPr="001F6233" w14:paraId="24DDBC19" w14:textId="77777777" w:rsidTr="00C342D8">
        <w:tc>
          <w:tcPr>
            <w:tcW w:w="0" w:type="auto"/>
          </w:tcPr>
          <w:p w14:paraId="3056C3A2" w14:textId="77777777" w:rsidR="001F6233" w:rsidRPr="001F6233" w:rsidRDefault="001F6233" w:rsidP="008A70A4">
            <w:pPr>
              <w:jc w:val="center"/>
            </w:pPr>
            <w:r w:rsidRPr="001F6233">
              <w:t>2</w:t>
            </w:r>
          </w:p>
        </w:tc>
        <w:tc>
          <w:tcPr>
            <w:tcW w:w="0" w:type="auto"/>
          </w:tcPr>
          <w:p w14:paraId="0B9BD800" w14:textId="77777777" w:rsidR="001F6233" w:rsidRPr="001F6233" w:rsidRDefault="001F6233" w:rsidP="008A70A4">
            <w:pPr>
              <w:jc w:val="center"/>
            </w:pPr>
            <w:r w:rsidRPr="001F6233">
              <w:t>0.3456</w:t>
            </w:r>
          </w:p>
        </w:tc>
        <w:tc>
          <w:tcPr>
            <w:tcW w:w="0" w:type="auto"/>
          </w:tcPr>
          <w:p w14:paraId="74BA29AD" w14:textId="77777777" w:rsidR="001F6233" w:rsidRPr="001F6233" w:rsidRDefault="001F6233" w:rsidP="008A70A4">
            <w:pPr>
              <w:jc w:val="center"/>
            </w:pPr>
            <w:r w:rsidRPr="001F6233">
              <w:t>0.6912</w:t>
            </w:r>
          </w:p>
        </w:tc>
      </w:tr>
      <w:tr w:rsidR="001F6233" w:rsidRPr="001F6233" w14:paraId="69922799" w14:textId="77777777" w:rsidTr="00C342D8">
        <w:tc>
          <w:tcPr>
            <w:tcW w:w="0" w:type="auto"/>
          </w:tcPr>
          <w:p w14:paraId="6985D46F" w14:textId="77777777" w:rsidR="001F6233" w:rsidRPr="001F6233" w:rsidRDefault="001F6233" w:rsidP="008A70A4">
            <w:pPr>
              <w:jc w:val="center"/>
            </w:pPr>
            <w:r w:rsidRPr="001F6233">
              <w:t>3</w:t>
            </w:r>
          </w:p>
        </w:tc>
        <w:tc>
          <w:tcPr>
            <w:tcW w:w="0" w:type="auto"/>
          </w:tcPr>
          <w:p w14:paraId="4E339FDB" w14:textId="77777777" w:rsidR="001F6233" w:rsidRPr="001F6233" w:rsidRDefault="001F6233" w:rsidP="008A70A4">
            <w:pPr>
              <w:jc w:val="center"/>
            </w:pPr>
            <w:r w:rsidRPr="001F6233">
              <w:t>0.3456</w:t>
            </w:r>
          </w:p>
        </w:tc>
        <w:tc>
          <w:tcPr>
            <w:tcW w:w="0" w:type="auto"/>
          </w:tcPr>
          <w:p w14:paraId="2D88863A" w14:textId="77777777" w:rsidR="001F6233" w:rsidRPr="001F6233" w:rsidRDefault="001F6233" w:rsidP="008A70A4">
            <w:pPr>
              <w:jc w:val="center"/>
            </w:pPr>
            <w:r w:rsidRPr="001F6233">
              <w:t>1.0368</w:t>
            </w:r>
          </w:p>
        </w:tc>
      </w:tr>
      <w:tr w:rsidR="001F6233" w:rsidRPr="001F6233" w14:paraId="14182DAF" w14:textId="77777777" w:rsidTr="00C342D8">
        <w:tc>
          <w:tcPr>
            <w:tcW w:w="0" w:type="auto"/>
          </w:tcPr>
          <w:p w14:paraId="27061231" w14:textId="77777777" w:rsidR="001F6233" w:rsidRPr="001F6233" w:rsidRDefault="001F6233" w:rsidP="008A70A4">
            <w:pPr>
              <w:jc w:val="center"/>
            </w:pPr>
            <w:r w:rsidRPr="001F6233">
              <w:t>4</w:t>
            </w:r>
          </w:p>
        </w:tc>
        <w:tc>
          <w:tcPr>
            <w:tcW w:w="0" w:type="auto"/>
          </w:tcPr>
          <w:p w14:paraId="2EF4B413" w14:textId="77777777" w:rsidR="001F6233" w:rsidRPr="001F6233" w:rsidRDefault="001F6233" w:rsidP="008A70A4">
            <w:pPr>
              <w:jc w:val="center"/>
            </w:pPr>
            <w:r w:rsidRPr="001F6233">
              <w:t>0.1296</w:t>
            </w:r>
          </w:p>
        </w:tc>
        <w:tc>
          <w:tcPr>
            <w:tcW w:w="0" w:type="auto"/>
          </w:tcPr>
          <w:p w14:paraId="7CAD014F" w14:textId="77777777" w:rsidR="001F6233" w:rsidRPr="001F6233" w:rsidRDefault="001F6233" w:rsidP="008A70A4">
            <w:pPr>
              <w:jc w:val="center"/>
            </w:pPr>
            <w:r w:rsidRPr="001F6233">
              <w:t>0.5184</w:t>
            </w:r>
          </w:p>
        </w:tc>
      </w:tr>
    </w:tbl>
    <w:p w14:paraId="7E9D6152" w14:textId="250EA3B4" w:rsidR="001F6233" w:rsidRPr="001F6233" w:rsidRDefault="001F6233" w:rsidP="00C342D8"/>
    <w:p w14:paraId="76AB8351" w14:textId="1313CEDB" w:rsidR="001F6233" w:rsidRPr="001F6233" w:rsidRDefault="001F6233" w:rsidP="00AE2DB5">
      <w:pPr>
        <w:ind w:left="720"/>
      </w:pPr>
      <w:r w:rsidRPr="001F6233">
        <w:sym w:font="Symbol" w:char="F06D"/>
      </w:r>
      <w:r w:rsidRPr="001F6233">
        <w:t xml:space="preserve"> = </w:t>
      </w:r>
      <w:r w:rsidR="00F12CE1" w:rsidRPr="001F6233">
        <w:rPr>
          <w:position w:val="-40"/>
        </w:rPr>
        <w:object w:dxaOrig="1380" w:dyaOrig="960" w14:anchorId="3929F16F">
          <v:shape id="_x0000_i1043" type="#_x0000_t75" style="width:69.25pt;height:49.2pt" o:ole="">
            <v:imagedata r:id="rId106" o:title=""/>
          </v:shape>
          <o:OLEObject Type="Embed" ProgID="Equation.DSMT4" ShapeID="_x0000_i1043" DrawAspect="Content" ObjectID="_1669702383" r:id="rId107"/>
        </w:object>
      </w:r>
      <w:r w:rsidRPr="001F6233">
        <w:t xml:space="preserve"> = 0 + 0.1536 + 0.6912 + 1.0368 + 0.5184 </w:t>
      </w:r>
      <w:r w:rsidRPr="001F6233">
        <w:br/>
        <w:t xml:space="preserve">   = 2.4</w:t>
      </w:r>
    </w:p>
    <w:p w14:paraId="2CD9B66F" w14:textId="0AD165F8" w:rsidR="001F6233" w:rsidRDefault="001F6233" w:rsidP="00AE2DB5">
      <w:pPr>
        <w:ind w:left="720"/>
      </w:pPr>
    </w:p>
    <w:p w14:paraId="37388B7A" w14:textId="78CAA772" w:rsidR="000231F1" w:rsidRDefault="00834F80" w:rsidP="00AE2DB5">
      <w:pPr>
        <w:ind w:left="720"/>
      </w:pPr>
      <w:r>
        <w:sym w:font="Symbol" w:char="F06D"/>
      </w:r>
      <w:r>
        <w:t xml:space="preserve"> </w:t>
      </w:r>
      <w:r>
        <w:sym w:font="Symbol" w:char="F0B1"/>
      </w:r>
      <w:r>
        <w:t xml:space="preserve"> 2</w:t>
      </w:r>
      <w:r>
        <w:sym w:font="Symbol" w:char="F073"/>
      </w:r>
      <w:r>
        <w:t xml:space="preserve"> = 2.4 </w:t>
      </w:r>
      <w:r>
        <w:sym w:font="Symbol" w:char="F0B1"/>
      </w:r>
      <w:r>
        <w:t xml:space="preserve"> 2</w:t>
      </w:r>
      <w:r w:rsidR="002257A0">
        <w:sym w:font="Symbol" w:char="F0B4"/>
      </w:r>
      <w:r w:rsidR="002257A0" w:rsidRPr="002257A0">
        <w:rPr>
          <w:position w:val="-8"/>
        </w:rPr>
        <w:object w:dxaOrig="1140" w:dyaOrig="520" w14:anchorId="619F11B1">
          <v:shape id="_x0000_i1044" type="#_x0000_t75" style="width:56.5pt;height:26.45pt" o:ole="">
            <v:imagedata r:id="rId108" o:title=""/>
          </v:shape>
          <o:OLEObject Type="Embed" ProgID="Equation.DSMT4" ShapeID="_x0000_i1044" DrawAspect="Content" ObjectID="_1669702384" r:id="rId109"/>
        </w:object>
      </w:r>
      <w:r>
        <w:t xml:space="preserve"> = </w:t>
      </w:r>
      <w:r w:rsidR="001F6233">
        <w:t>(0.4</w:t>
      </w:r>
      <w:r w:rsidR="002257A0">
        <w:t>4</w:t>
      </w:r>
      <w:r w:rsidR="001F6233">
        <w:t>, 4.3</w:t>
      </w:r>
      <w:r w:rsidR="002257A0">
        <w:t>6</w:t>
      </w:r>
      <w:r w:rsidR="001F6233">
        <w:t>)</w:t>
      </w:r>
    </w:p>
    <w:p w14:paraId="0F4BA848" w14:textId="094C15AF" w:rsidR="00834F80" w:rsidRDefault="00834F80" w:rsidP="00AE2DB5">
      <w:pPr>
        <w:ind w:left="720"/>
      </w:pPr>
    </w:p>
    <w:p w14:paraId="64838747" w14:textId="7589E884" w:rsidR="00851A0D" w:rsidRDefault="00DE3945" w:rsidP="00AE2DB5">
      <w:pPr>
        <w:ind w:left="720"/>
      </w:pPr>
      <w:r>
        <w:t xml:space="preserve">Suppose a field goal kicker made 0 out of 4 field goals during a game. Based on the information above, what could we conclude about the kicker? </w:t>
      </w:r>
    </w:p>
    <w:p w14:paraId="04CDB798" w14:textId="6247342C" w:rsidR="008A70A4" w:rsidRDefault="008A70A4" w:rsidP="00AE2DB5">
      <w:pPr>
        <w:ind w:left="720"/>
      </w:pPr>
    </w:p>
    <w:p w14:paraId="60A979F0" w14:textId="4C1A2B95" w:rsidR="008A70A4" w:rsidRDefault="008A70A4" w:rsidP="008A70A4">
      <w:pPr>
        <w:ind w:left="1440"/>
      </w:pPr>
      <w:r w:rsidRPr="008A70A4">
        <w:rPr>
          <w:highlight w:val="black"/>
        </w:rPr>
        <w:t xml:space="preserve">He had a very unusual game. Alternatively, perhaps </w:t>
      </w:r>
      <w:r w:rsidRPr="008A70A4">
        <w:rPr>
          <w:highlight w:val="black"/>
        </w:rPr>
        <w:sym w:font="Symbol" w:char="F070"/>
      </w:r>
      <w:r w:rsidRPr="008A70A4">
        <w:rPr>
          <w:highlight w:val="black"/>
        </w:rPr>
        <w:t xml:space="preserve"> = 0.6 is too high. Maybe we could use this information to test a hypothesis about the true value of </w:t>
      </w:r>
      <w:r w:rsidRPr="008A70A4">
        <w:rPr>
          <w:highlight w:val="black"/>
        </w:rPr>
        <w:sym w:font="Symbol" w:char="F070"/>
      </w:r>
      <w:r w:rsidRPr="008A70A4">
        <w:rPr>
          <w:highlight w:val="black"/>
        </w:rPr>
        <w:t>.</w:t>
      </w:r>
    </w:p>
    <w:p w14:paraId="24E9A6AE" w14:textId="1DB5D0C2" w:rsidR="00DE3945" w:rsidRDefault="00DE3945" w:rsidP="00C342D8"/>
    <w:p w14:paraId="63166D67" w14:textId="105B688C" w:rsidR="00B322D4" w:rsidRDefault="00B322D4" w:rsidP="00B322D4">
      <w:pPr>
        <w:ind w:left="720"/>
      </w:pPr>
      <w:r>
        <w:t xml:space="preserve">Compare E(Y) and </w:t>
      </w:r>
      <w:proofErr w:type="spellStart"/>
      <w:r>
        <w:t>Var</w:t>
      </w:r>
      <w:proofErr w:type="spellEnd"/>
      <w:r>
        <w:t xml:space="preserve">(Y) to estimates from sample: </w:t>
      </w:r>
    </w:p>
    <w:p w14:paraId="62C37E18" w14:textId="2E46243A" w:rsidR="00B322D4" w:rsidRDefault="00B322D4" w:rsidP="00B322D4">
      <w:pPr>
        <w:ind w:left="720"/>
      </w:pPr>
    </w:p>
    <w:p w14:paraId="723828C1" w14:textId="77777777" w:rsidR="00B322D4" w:rsidRDefault="00B322D4" w:rsidP="00B322D4">
      <w:pPr>
        <w:pStyle w:val="R14"/>
      </w:pPr>
      <w:r>
        <w:t xml:space="preserve">&gt; # Compare to E(Y) and </w:t>
      </w:r>
      <w:proofErr w:type="spellStart"/>
      <w:r>
        <w:t>Var</w:t>
      </w:r>
      <w:proofErr w:type="spellEnd"/>
      <w:r>
        <w:t>(Y)</w:t>
      </w:r>
    </w:p>
    <w:p w14:paraId="6F806B79" w14:textId="77777777" w:rsidR="00B322D4" w:rsidRDefault="00B322D4" w:rsidP="00B322D4">
      <w:pPr>
        <w:pStyle w:val="R14"/>
      </w:pPr>
      <w:r>
        <w:t>&gt; mean(y)</w:t>
      </w:r>
    </w:p>
    <w:p w14:paraId="2CA7E86F" w14:textId="77777777" w:rsidR="00B322D4" w:rsidRDefault="00B322D4" w:rsidP="00B322D4">
      <w:pPr>
        <w:pStyle w:val="R14"/>
      </w:pPr>
      <w:r>
        <w:lastRenderedPageBreak/>
        <w:t>[1] 2.399</w:t>
      </w:r>
    </w:p>
    <w:p w14:paraId="726E1B04" w14:textId="77777777" w:rsidR="00B322D4" w:rsidRDefault="00B322D4" w:rsidP="00B322D4">
      <w:pPr>
        <w:pStyle w:val="R14"/>
      </w:pPr>
      <w:r>
        <w:t xml:space="preserve">&gt; </w:t>
      </w:r>
      <w:proofErr w:type="spellStart"/>
      <w:r>
        <w:t>var</w:t>
      </w:r>
      <w:proofErr w:type="spellEnd"/>
      <w:r>
        <w:t>(y)</w:t>
      </w:r>
    </w:p>
    <w:p w14:paraId="53E8995D" w14:textId="4D726F61" w:rsidR="00B322D4" w:rsidRDefault="00B322D4" w:rsidP="00B322D4">
      <w:pPr>
        <w:pStyle w:val="R14"/>
      </w:pPr>
      <w:r>
        <w:t>[1] 0.950294</w:t>
      </w:r>
    </w:p>
    <w:p w14:paraId="3A27AF56" w14:textId="77777777" w:rsidR="00750CC8" w:rsidRDefault="00750CC8" w:rsidP="00750CC8"/>
    <w:p w14:paraId="2A69024D" w14:textId="77777777" w:rsidR="00C80661" w:rsidRDefault="00C80661" w:rsidP="00C80661">
      <w:pPr>
        <w:pStyle w:val="Header"/>
        <w:ind w:left="720"/>
      </w:pPr>
      <w:r w:rsidRPr="009C6C9E">
        <w:rPr>
          <w:u w:val="single"/>
        </w:rPr>
        <w:t>Questions</w:t>
      </w:r>
      <w:r>
        <w:t xml:space="preserve">: </w:t>
      </w:r>
    </w:p>
    <w:p w14:paraId="61EBAEA4" w14:textId="716630AE" w:rsidR="00C80661" w:rsidRDefault="00C80661" w:rsidP="00C80661">
      <w:pPr>
        <w:pStyle w:val="Header"/>
        <w:numPr>
          <w:ilvl w:val="0"/>
          <w:numId w:val="33"/>
        </w:numPr>
        <w:tabs>
          <w:tab w:val="clear" w:pos="4680"/>
          <w:tab w:val="clear" w:pos="9360"/>
        </w:tabs>
      </w:pPr>
      <w:r>
        <w:t>Will the sample mean tend to get closer or farther way from E(</w:t>
      </w:r>
      <w:r w:rsidR="00F12CE1">
        <w:t>Y</w:t>
      </w:r>
      <w:r>
        <w:t xml:space="preserve">) as the sample size increases? </w:t>
      </w:r>
    </w:p>
    <w:p w14:paraId="3464D100" w14:textId="039FFCF6" w:rsidR="00C80661" w:rsidRDefault="00C80661" w:rsidP="00A85301">
      <w:pPr>
        <w:pStyle w:val="Header"/>
        <w:numPr>
          <w:ilvl w:val="0"/>
          <w:numId w:val="33"/>
        </w:numPr>
        <w:tabs>
          <w:tab w:val="clear" w:pos="4680"/>
          <w:tab w:val="clear" w:pos="9360"/>
        </w:tabs>
      </w:pPr>
      <w:r>
        <w:t>Will the sample variance tend to get closer or farther way from E(</w:t>
      </w:r>
      <w:r w:rsidR="00F12CE1">
        <w:t>Y</w:t>
      </w:r>
      <w:r>
        <w:t xml:space="preserve">) as the sample size increases? </w:t>
      </w:r>
    </w:p>
    <w:p w14:paraId="70159A90" w14:textId="77777777" w:rsidR="00C80661" w:rsidRDefault="00C80661" w:rsidP="00C80661">
      <w:pPr>
        <w:pStyle w:val="Header"/>
        <w:tabs>
          <w:tab w:val="clear" w:pos="4680"/>
          <w:tab w:val="clear" w:pos="9360"/>
        </w:tabs>
        <w:ind w:left="936"/>
      </w:pPr>
    </w:p>
    <w:p w14:paraId="32AC2CAA" w14:textId="77777777" w:rsidR="00DE3945" w:rsidRDefault="00DE3945" w:rsidP="00C342D8"/>
    <w:p w14:paraId="123A4C3A" w14:textId="77777777" w:rsidR="00851A0D" w:rsidRDefault="00851A0D" w:rsidP="00C342D8">
      <w:r>
        <w:rPr>
          <w:u w:val="single"/>
        </w:rPr>
        <w:t>Example</w:t>
      </w:r>
      <w:r>
        <w:t>: Binomial distribution plots (</w:t>
      </w:r>
      <w:proofErr w:type="spellStart"/>
      <w:r>
        <w:t>binomial_</w:t>
      </w:r>
      <w:proofErr w:type="gramStart"/>
      <w:r>
        <w:t>plots.R</w:t>
      </w:r>
      <w:proofErr w:type="spellEnd"/>
      <w:proofErr w:type="gramEnd"/>
      <w:r>
        <w:t xml:space="preserve">) </w:t>
      </w:r>
    </w:p>
    <w:p w14:paraId="618B1812" w14:textId="77777777" w:rsidR="00851A0D" w:rsidRDefault="00851A0D" w:rsidP="00C342D8"/>
    <w:p w14:paraId="302763ED" w14:textId="0092ABAD" w:rsidR="00851A0D" w:rsidRDefault="00DE3945" w:rsidP="00AE2DB5">
      <w:pPr>
        <w:ind w:left="720"/>
      </w:pPr>
      <w:r>
        <w:t xml:space="preserve">See </w:t>
      </w:r>
      <w:r w:rsidR="009127DA">
        <w:t xml:space="preserve">the </w:t>
      </w:r>
      <w:r>
        <w:t>program for code.</w:t>
      </w:r>
      <w:r w:rsidR="009127DA">
        <w:t xml:space="preserve"> Note that </w:t>
      </w:r>
      <w:r w:rsidR="00B322D4">
        <w:t>f(y)</w:t>
      </w:r>
      <w:r w:rsidR="009127DA">
        <w:t xml:space="preserve"> is displayed on the y-axis despite the label being omitted. </w:t>
      </w:r>
    </w:p>
    <w:p w14:paraId="15D0AB18" w14:textId="77777777" w:rsidR="003F0D0B" w:rsidRDefault="003F0D0B" w:rsidP="00AE2DB5">
      <w:pPr>
        <w:ind w:left="720"/>
      </w:pPr>
    </w:p>
    <w:p w14:paraId="72313876" w14:textId="77777777" w:rsidR="00DE3945" w:rsidRDefault="00DE3945" w:rsidP="00C342D8">
      <w:pPr>
        <w:jc w:val="center"/>
      </w:pPr>
      <w:r>
        <w:rPr>
          <w:noProof/>
        </w:rPr>
        <w:lastRenderedPageBreak/>
        <w:drawing>
          <wp:inline distT="0" distB="0" distL="0" distR="0" wp14:anchorId="192006B1" wp14:editId="75EDE6B3">
            <wp:extent cx="4184492" cy="41509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6789" t="5071" b="2252"/>
                    <a:stretch/>
                  </pic:blipFill>
                  <pic:spPr bwMode="auto">
                    <a:xfrm>
                      <a:off x="0" y="0"/>
                      <a:ext cx="4184876" cy="4151376"/>
                    </a:xfrm>
                    <a:prstGeom prst="rect">
                      <a:avLst/>
                    </a:prstGeom>
                    <a:noFill/>
                    <a:ln>
                      <a:noFill/>
                    </a:ln>
                    <a:extLst>
                      <a:ext uri="{53640926-AAD7-44D8-BBD7-CCE9431645EC}">
                        <a14:shadowObscured xmlns:a14="http://schemas.microsoft.com/office/drawing/2010/main"/>
                      </a:ext>
                    </a:extLst>
                  </pic:spPr>
                </pic:pic>
              </a:graphicData>
            </a:graphic>
          </wp:inline>
        </w:drawing>
      </w:r>
    </w:p>
    <w:p w14:paraId="654FFE00" w14:textId="77777777" w:rsidR="00DE3945" w:rsidRDefault="00DE3945" w:rsidP="00C342D8">
      <w:pPr>
        <w:jc w:val="center"/>
      </w:pPr>
      <w:r>
        <w:rPr>
          <w:noProof/>
        </w:rPr>
        <w:drawing>
          <wp:inline distT="0" distB="0" distL="0" distR="0" wp14:anchorId="28021A76" wp14:editId="56593ED9">
            <wp:extent cx="4265930" cy="4114567"/>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4979" t="5352" b="2816"/>
                    <a:stretch/>
                  </pic:blipFill>
                  <pic:spPr bwMode="auto">
                    <a:xfrm>
                      <a:off x="0" y="0"/>
                      <a:ext cx="4266171" cy="4114800"/>
                    </a:xfrm>
                    <a:prstGeom prst="rect">
                      <a:avLst/>
                    </a:prstGeom>
                    <a:noFill/>
                    <a:ln>
                      <a:noFill/>
                    </a:ln>
                    <a:extLst>
                      <a:ext uri="{53640926-AAD7-44D8-BBD7-CCE9431645EC}">
                        <a14:shadowObscured xmlns:a14="http://schemas.microsoft.com/office/drawing/2010/main"/>
                      </a:ext>
                    </a:extLst>
                  </pic:spPr>
                </pic:pic>
              </a:graphicData>
            </a:graphic>
          </wp:inline>
        </w:drawing>
      </w:r>
    </w:p>
    <w:p w14:paraId="48D03F02" w14:textId="77777777" w:rsidR="00DE3945" w:rsidRDefault="00DE3945" w:rsidP="00C342D8">
      <w:pPr>
        <w:jc w:val="center"/>
      </w:pPr>
      <w:r>
        <w:rPr>
          <w:noProof/>
        </w:rPr>
        <w:lastRenderedPageBreak/>
        <w:drawing>
          <wp:inline distT="0" distB="0" distL="0" distR="0" wp14:anchorId="56AFECCF" wp14:editId="14820F7A">
            <wp:extent cx="4245312" cy="41325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5432" t="5071" b="2533"/>
                    <a:stretch/>
                  </pic:blipFill>
                  <pic:spPr bwMode="auto">
                    <a:xfrm>
                      <a:off x="0" y="0"/>
                      <a:ext cx="4245312" cy="4132580"/>
                    </a:xfrm>
                    <a:prstGeom prst="rect">
                      <a:avLst/>
                    </a:prstGeom>
                    <a:noFill/>
                    <a:ln>
                      <a:noFill/>
                    </a:ln>
                    <a:extLst>
                      <a:ext uri="{53640926-AAD7-44D8-BBD7-CCE9431645EC}">
                        <a14:shadowObscured xmlns:a14="http://schemas.microsoft.com/office/drawing/2010/main"/>
                      </a:ext>
                    </a:extLst>
                  </pic:spPr>
                </pic:pic>
              </a:graphicData>
            </a:graphic>
          </wp:inline>
        </w:drawing>
      </w:r>
    </w:p>
    <w:p w14:paraId="780E16FA" w14:textId="3EA156A8" w:rsidR="001F6233" w:rsidRDefault="00DE3945" w:rsidP="009127DA">
      <w:pPr>
        <w:spacing w:after="200" w:line="276" w:lineRule="auto"/>
        <w:jc w:val="center"/>
        <w:rPr>
          <w:highlight w:val="magenta"/>
        </w:rPr>
      </w:pPr>
      <w:r>
        <w:rPr>
          <w:noProof/>
        </w:rPr>
        <w:drawing>
          <wp:inline distT="0" distB="0" distL="0" distR="0" wp14:anchorId="049107FF" wp14:editId="399C8D30">
            <wp:extent cx="4204970" cy="41602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6337" t="4789" b="2251"/>
                    <a:stretch/>
                  </pic:blipFill>
                  <pic:spPr bwMode="auto">
                    <a:xfrm>
                      <a:off x="0" y="0"/>
                      <a:ext cx="4205208" cy="4160520"/>
                    </a:xfrm>
                    <a:prstGeom prst="rect">
                      <a:avLst/>
                    </a:prstGeom>
                    <a:noFill/>
                    <a:ln>
                      <a:noFill/>
                    </a:ln>
                    <a:extLst>
                      <a:ext uri="{53640926-AAD7-44D8-BBD7-CCE9431645EC}">
                        <a14:shadowObscured xmlns:a14="http://schemas.microsoft.com/office/drawing/2010/main"/>
                      </a:ext>
                    </a:extLst>
                  </pic:spPr>
                </pic:pic>
              </a:graphicData>
            </a:graphic>
          </wp:inline>
        </w:drawing>
      </w:r>
    </w:p>
    <w:p w14:paraId="4F945A33" w14:textId="26753841" w:rsidR="00944F8B" w:rsidRDefault="00F12CE1" w:rsidP="00AE2DB5">
      <w:pPr>
        <w:pStyle w:val="BodyTextIndent"/>
        <w:ind w:left="360"/>
      </w:pPr>
      <w:r w:rsidRPr="00F12CE1">
        <w:rPr>
          <w:u w:val="single"/>
        </w:rPr>
        <w:lastRenderedPageBreak/>
        <w:t>Questions/comments</w:t>
      </w:r>
      <w:r>
        <w:t>:</w:t>
      </w:r>
    </w:p>
    <w:p w14:paraId="0955273B" w14:textId="77777777" w:rsidR="00AE2DB5" w:rsidRDefault="000C2803" w:rsidP="00F125A5">
      <w:pPr>
        <w:pStyle w:val="ListParagraph"/>
        <w:numPr>
          <w:ilvl w:val="0"/>
          <w:numId w:val="20"/>
        </w:numPr>
      </w:pPr>
      <w:bookmarkStart w:id="0" w:name="OLE_LINK3"/>
      <w:r>
        <w:t>When are the plots</w:t>
      </w:r>
      <w:r w:rsidR="00944F8B">
        <w:t xml:space="preserve"> “symmetric” and when </w:t>
      </w:r>
      <w:r>
        <w:t>are the plots</w:t>
      </w:r>
      <w:r w:rsidR="00944F8B">
        <w:t xml:space="preserve"> “skewed”?</w:t>
      </w:r>
    </w:p>
    <w:p w14:paraId="22CEA79A" w14:textId="77777777" w:rsidR="00AE2DB5" w:rsidRDefault="00944F8B" w:rsidP="00F125A5">
      <w:pPr>
        <w:pStyle w:val="ListParagraph"/>
        <w:numPr>
          <w:ilvl w:val="0"/>
          <w:numId w:val="20"/>
        </w:numPr>
      </w:pPr>
      <w:r>
        <w:t>Where is the largest probability?</w:t>
      </w:r>
    </w:p>
    <w:p w14:paraId="6D007604" w14:textId="0A4C9602" w:rsidR="00AE2DB5" w:rsidRDefault="00944F8B" w:rsidP="00F125A5">
      <w:pPr>
        <w:pStyle w:val="ListParagraph"/>
        <w:numPr>
          <w:ilvl w:val="0"/>
          <w:numId w:val="20"/>
        </w:numPr>
      </w:pPr>
      <w:r>
        <w:t xml:space="preserve">Notice the </w:t>
      </w:r>
      <w:r>
        <w:sym w:font="Symbol" w:char="F06D"/>
      </w:r>
      <w:r w:rsidR="000C2803">
        <w:t xml:space="preserve"> </w:t>
      </w:r>
      <w:r>
        <w:sym w:font="Symbol" w:char="F0B1"/>
      </w:r>
      <w:r w:rsidR="000C2803">
        <w:t xml:space="preserve"> </w:t>
      </w:r>
      <w:r>
        <w:t>2</w:t>
      </w:r>
      <w:r>
        <w:sym w:font="Symbol" w:char="F073"/>
      </w:r>
      <w:r>
        <w:t xml:space="preserve"> lines.</w:t>
      </w:r>
    </w:p>
    <w:p w14:paraId="45BC64B3" w14:textId="7212E9CD" w:rsidR="00944F8B" w:rsidRDefault="00921AB7" w:rsidP="00F125A5">
      <w:pPr>
        <w:pStyle w:val="ListParagraph"/>
        <w:numPr>
          <w:ilvl w:val="0"/>
          <w:numId w:val="20"/>
        </w:numPr>
      </w:pPr>
      <w:r>
        <w:t>W</w:t>
      </w:r>
      <w:r w:rsidR="00944F8B">
        <w:t xml:space="preserve">e will learn </w:t>
      </w:r>
      <w:r>
        <w:t xml:space="preserve">later in this course </w:t>
      </w:r>
      <w:r w:rsidR="00944F8B">
        <w:t xml:space="preserve">how to estimate </w:t>
      </w:r>
      <w:r w:rsidR="004667AD">
        <w:sym w:font="Symbol" w:char="F070"/>
      </w:r>
      <w:r w:rsidR="00944F8B">
        <w:t xml:space="preserve"> using a sample from a population. Given the results of these plots, why do you think it is important to estimate it with a sample instead of just setting it to a particular value of choice? </w:t>
      </w:r>
    </w:p>
    <w:p w14:paraId="676FFA92" w14:textId="77777777" w:rsidR="009E7B27" w:rsidRDefault="009E7B27" w:rsidP="00C342D8">
      <w:bookmarkStart w:id="1" w:name="combo"/>
      <w:bookmarkEnd w:id="0"/>
    </w:p>
    <w:p w14:paraId="30FDEBB8" w14:textId="77777777" w:rsidR="003F0D0B" w:rsidRDefault="003F0D0B" w:rsidP="00AE2DB5">
      <w:pPr>
        <w:ind w:left="360"/>
        <w:rPr>
          <w:u w:val="single"/>
        </w:rPr>
      </w:pPr>
    </w:p>
    <w:p w14:paraId="09F0625E" w14:textId="7F7B1C69" w:rsidR="00944F8B" w:rsidRDefault="004667AD" w:rsidP="00AE2DB5">
      <w:pPr>
        <w:ind w:left="360"/>
      </w:pPr>
      <w:r w:rsidRPr="009E7B27">
        <w:rPr>
          <w:u w:val="single"/>
        </w:rPr>
        <w:t>Final notes</w:t>
      </w:r>
      <w:r>
        <w:t>:</w:t>
      </w:r>
    </w:p>
    <w:p w14:paraId="65FA5EE7" w14:textId="3FBC8A40" w:rsidR="00AE2DB5" w:rsidRDefault="000C2803" w:rsidP="00F125A5">
      <w:pPr>
        <w:pStyle w:val="ListParagraph"/>
        <w:numPr>
          <w:ilvl w:val="0"/>
          <w:numId w:val="19"/>
        </w:numPr>
      </w:pPr>
      <w:r>
        <w:t>T</w:t>
      </w:r>
      <w:r w:rsidR="00944F8B">
        <w:t>he multinomial probability distribution</w:t>
      </w:r>
      <w:r>
        <w:t xml:space="preserve"> i</w:t>
      </w:r>
      <w:r w:rsidR="00944F8B">
        <w:t xml:space="preserve">s </w:t>
      </w:r>
      <w:r>
        <w:t>an</w:t>
      </w:r>
      <w:r w:rsidR="00944F8B">
        <w:t xml:space="preserve"> extension of the binomial distribution </w:t>
      </w:r>
      <w:r>
        <w:t>to the case of more than t</w:t>
      </w:r>
      <w:r w:rsidR="00A8500F">
        <w:t>wo</w:t>
      </w:r>
      <w:r>
        <w:t xml:space="preserve"> possible categories of outcomes</w:t>
      </w:r>
      <w:r w:rsidR="00944F8B">
        <w:t>.</w:t>
      </w:r>
      <w:r>
        <w:t xml:space="preserve"> </w:t>
      </w:r>
    </w:p>
    <w:p w14:paraId="5117AAF2" w14:textId="6BDE3910" w:rsidR="00A8500F" w:rsidRDefault="00A8500F" w:rsidP="00F125A5">
      <w:pPr>
        <w:pStyle w:val="ListParagraph"/>
        <w:numPr>
          <w:ilvl w:val="0"/>
          <w:numId w:val="19"/>
        </w:numPr>
      </w:pPr>
      <w:r>
        <w:t xml:space="preserve">One limitation of the binomial distribution is that </w:t>
      </w:r>
      <w:r>
        <w:sym w:font="Symbol" w:char="F070"/>
      </w:r>
      <w:r>
        <w:t xml:space="preserve"> remains constant for each trial. How could we remove this limitation? For example, the probability of success for a field goal is highly dependent of its distance. How could we incorporate distance into a binomial distribution setting? </w:t>
      </w:r>
      <w:bookmarkStart w:id="2" w:name="_GoBack"/>
      <w:bookmarkEnd w:id="2"/>
    </w:p>
    <w:p w14:paraId="1405D664" w14:textId="6F76F71E" w:rsidR="00944F8B" w:rsidRDefault="00944F8B" w:rsidP="00C342D8">
      <w:r w:rsidRPr="00A8500F">
        <w:rPr>
          <w:u w:val="single"/>
        </w:rPr>
        <w:br w:type="page"/>
      </w:r>
      <w:r w:rsidRPr="00A8500F">
        <w:rPr>
          <w:u w:val="single"/>
        </w:rPr>
        <w:lastRenderedPageBreak/>
        <w:t>More about “combinations”</w:t>
      </w:r>
      <w:r>
        <w:t xml:space="preserve"> </w:t>
      </w:r>
    </w:p>
    <w:p w14:paraId="3EFE70F4" w14:textId="77777777" w:rsidR="00944F8B" w:rsidRDefault="00944F8B" w:rsidP="00C342D8"/>
    <w:bookmarkEnd w:id="1"/>
    <w:p w14:paraId="42400414" w14:textId="77777777" w:rsidR="00944F8B" w:rsidRDefault="00944F8B" w:rsidP="00C342D8">
      <w:r>
        <w:t xml:space="preserve">The number of </w:t>
      </w:r>
      <w:r w:rsidRPr="00FE0C35">
        <w:rPr>
          <w:u w:val="single"/>
        </w:rPr>
        <w:t>combinations</w:t>
      </w:r>
      <w:r>
        <w:t xml:space="preserve"> of n distinct objects take r at a time is </w:t>
      </w:r>
    </w:p>
    <w:p w14:paraId="2CE93906" w14:textId="77777777" w:rsidR="00944F8B" w:rsidRDefault="00944F8B" w:rsidP="00C342D8"/>
    <w:p w14:paraId="0A3D7925" w14:textId="77777777" w:rsidR="00944F8B" w:rsidRDefault="00944F8B" w:rsidP="002F3A48">
      <w:pPr>
        <w:ind w:left="720"/>
      </w:pPr>
      <w:r w:rsidRPr="006D465A">
        <w:rPr>
          <w:position w:val="-48"/>
        </w:rPr>
        <w:object w:dxaOrig="3460" w:dyaOrig="1160" w14:anchorId="6B24F8EA">
          <v:shape id="_x0000_i1045" type="#_x0000_t75" style="width:172.25pt;height:59.25pt" o:ole="">
            <v:imagedata r:id="rId114" o:title=""/>
          </v:shape>
          <o:OLEObject Type="Embed" ProgID="Equation.DSMT4" ShapeID="_x0000_i1045" DrawAspect="Content" ObjectID="_1669702385" r:id="rId115"/>
        </w:object>
      </w:r>
    </w:p>
    <w:p w14:paraId="735D2B5F" w14:textId="77777777" w:rsidR="00944F8B" w:rsidRPr="006D465A" w:rsidRDefault="00944F8B" w:rsidP="00C342D8"/>
    <w:p w14:paraId="5855DEC9" w14:textId="77777777" w:rsidR="00944F8B" w:rsidRPr="006D465A" w:rsidRDefault="00944F8B" w:rsidP="00C342D8">
      <w:r>
        <w:t>Note that the order in selecting the obj</w:t>
      </w:r>
      <w:r w:rsidR="004D06AB">
        <w:t xml:space="preserve">ects (items) is not important. </w:t>
      </w:r>
      <w:r>
        <w:t xml:space="preserve">Often </w:t>
      </w:r>
      <w:r w:rsidRPr="006D465A">
        <w:rPr>
          <w:position w:val="-48"/>
        </w:rPr>
        <w:object w:dxaOrig="639" w:dyaOrig="1160" w14:anchorId="046E113D">
          <v:shape id="_x0000_i1046" type="#_x0000_t75" style="width:31.9pt;height:59.25pt" o:ole="">
            <v:imagedata r:id="rId116" o:title=""/>
          </v:shape>
          <o:OLEObject Type="Embed" ProgID="Equation.DSMT4" ShapeID="_x0000_i1046" DrawAspect="Content" ObjectID="_1669702386" r:id="rId117"/>
        </w:object>
      </w:r>
      <w:r>
        <w:t xml:space="preserve"> is read as “n choose r”.  </w:t>
      </w:r>
    </w:p>
    <w:p w14:paraId="7150A7D9" w14:textId="77777777" w:rsidR="00944F8B" w:rsidRDefault="00944F8B" w:rsidP="00C342D8">
      <w:pPr>
        <w:rPr>
          <w:u w:val="single"/>
        </w:rPr>
      </w:pPr>
    </w:p>
    <w:p w14:paraId="3E442013" w14:textId="77777777" w:rsidR="00944F8B" w:rsidRDefault="00944F8B" w:rsidP="00C342D8">
      <w:r>
        <w:rPr>
          <w:u w:val="single"/>
        </w:rPr>
        <w:t>Example</w:t>
      </w:r>
      <w:r>
        <w:t>: How many ways can TWO of the letters a, b, and c be chosen from the three?</w:t>
      </w:r>
    </w:p>
    <w:p w14:paraId="568F56A3" w14:textId="77777777" w:rsidR="00944F8B" w:rsidRDefault="00944F8B" w:rsidP="00C342D8"/>
    <w:p w14:paraId="53FB8DF8" w14:textId="77777777" w:rsidR="00944F8B" w:rsidRDefault="00944F8B" w:rsidP="002F3A48">
      <w:pPr>
        <w:ind w:left="720"/>
      </w:pPr>
      <w:r>
        <w:t xml:space="preserve">First, it is instructive to answer the question, “How many ways can two of the letters a, b, and c be arranged?” </w:t>
      </w:r>
    </w:p>
    <w:p w14:paraId="74824C5D" w14:textId="77777777" w:rsidR="00944F8B" w:rsidRDefault="00944F8B" w:rsidP="002F3A48">
      <w:pPr>
        <w:ind w:left="720"/>
      </w:pPr>
    </w:p>
    <w:tbl>
      <w:tblPr>
        <w:tblW w:w="0" w:type="auto"/>
        <w:tblInd w:w="216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20" w:firstRow="1" w:lastRow="0" w:firstColumn="0" w:lastColumn="0" w:noHBand="0" w:noVBand="0"/>
      </w:tblPr>
      <w:tblGrid>
        <w:gridCol w:w="439"/>
        <w:gridCol w:w="1661"/>
        <w:gridCol w:w="1661"/>
      </w:tblGrid>
      <w:tr w:rsidR="00944F8B" w14:paraId="77F984D4" w14:textId="77777777" w:rsidTr="002F3A48">
        <w:trPr>
          <w:tblHeader/>
        </w:trPr>
        <w:tc>
          <w:tcPr>
            <w:tcW w:w="0" w:type="auto"/>
            <w:shd w:val="solid" w:color="000080" w:fill="FFFFFF"/>
          </w:tcPr>
          <w:p w14:paraId="45B893DB" w14:textId="77777777" w:rsidR="00944F8B" w:rsidRPr="007D427A" w:rsidRDefault="00944F8B" w:rsidP="006B7FF0">
            <w:pPr>
              <w:jc w:val="center"/>
              <w:rPr>
                <w:b/>
                <w:bCs/>
                <w:color w:val="FFFFFF"/>
              </w:rPr>
            </w:pPr>
          </w:p>
        </w:tc>
        <w:tc>
          <w:tcPr>
            <w:tcW w:w="0" w:type="auto"/>
            <w:shd w:val="solid" w:color="000080" w:fill="FFFFFF"/>
          </w:tcPr>
          <w:p w14:paraId="550D0D00" w14:textId="77777777" w:rsidR="00944F8B" w:rsidRPr="007D427A" w:rsidRDefault="00944F8B" w:rsidP="006B7FF0">
            <w:pPr>
              <w:jc w:val="center"/>
              <w:rPr>
                <w:b/>
                <w:bCs/>
                <w:color w:val="FFFFFF"/>
              </w:rPr>
            </w:pPr>
            <w:r w:rsidRPr="007D427A">
              <w:rPr>
                <w:b/>
                <w:bCs/>
                <w:color w:val="FFFFFF"/>
              </w:rPr>
              <w:t>Letter 1</w:t>
            </w:r>
          </w:p>
        </w:tc>
        <w:tc>
          <w:tcPr>
            <w:tcW w:w="0" w:type="auto"/>
            <w:shd w:val="solid" w:color="000080" w:fill="FFFFFF"/>
          </w:tcPr>
          <w:p w14:paraId="70B8AE09" w14:textId="77777777" w:rsidR="00944F8B" w:rsidRPr="007D427A" w:rsidRDefault="00944F8B" w:rsidP="006B7FF0">
            <w:pPr>
              <w:jc w:val="center"/>
              <w:rPr>
                <w:b/>
                <w:bCs/>
                <w:color w:val="FFFFFF"/>
              </w:rPr>
            </w:pPr>
            <w:r w:rsidRPr="007D427A">
              <w:rPr>
                <w:b/>
                <w:bCs/>
                <w:color w:val="FFFFFF"/>
              </w:rPr>
              <w:t>Letter 2</w:t>
            </w:r>
          </w:p>
        </w:tc>
      </w:tr>
      <w:tr w:rsidR="00944F8B" w14:paraId="43C7632E" w14:textId="77777777" w:rsidTr="002F3A48">
        <w:tc>
          <w:tcPr>
            <w:tcW w:w="0" w:type="auto"/>
            <w:shd w:val="clear" w:color="auto" w:fill="auto"/>
          </w:tcPr>
          <w:p w14:paraId="3A69B912" w14:textId="77777777" w:rsidR="00944F8B" w:rsidRDefault="00944F8B" w:rsidP="006B7FF0">
            <w:pPr>
              <w:jc w:val="center"/>
            </w:pPr>
            <w:r>
              <w:t>1</w:t>
            </w:r>
          </w:p>
        </w:tc>
        <w:tc>
          <w:tcPr>
            <w:tcW w:w="0" w:type="auto"/>
            <w:shd w:val="clear" w:color="auto" w:fill="auto"/>
          </w:tcPr>
          <w:p w14:paraId="04EDAB5A" w14:textId="77777777" w:rsidR="00944F8B" w:rsidRDefault="00944F8B" w:rsidP="006B7FF0">
            <w:pPr>
              <w:jc w:val="center"/>
            </w:pPr>
            <w:r>
              <w:t>a</w:t>
            </w:r>
          </w:p>
        </w:tc>
        <w:tc>
          <w:tcPr>
            <w:tcW w:w="0" w:type="auto"/>
            <w:shd w:val="clear" w:color="auto" w:fill="auto"/>
          </w:tcPr>
          <w:p w14:paraId="2CD35DEF" w14:textId="77777777" w:rsidR="00944F8B" w:rsidRDefault="00944F8B" w:rsidP="006B7FF0">
            <w:pPr>
              <w:jc w:val="center"/>
            </w:pPr>
            <w:r>
              <w:t>b</w:t>
            </w:r>
          </w:p>
        </w:tc>
      </w:tr>
      <w:tr w:rsidR="00944F8B" w14:paraId="3DBA0D4F" w14:textId="77777777" w:rsidTr="002F3A48">
        <w:tc>
          <w:tcPr>
            <w:tcW w:w="0" w:type="auto"/>
            <w:shd w:val="clear" w:color="auto" w:fill="auto"/>
          </w:tcPr>
          <w:p w14:paraId="5334AEE1" w14:textId="77777777" w:rsidR="00944F8B" w:rsidRDefault="00944F8B" w:rsidP="006B7FF0">
            <w:pPr>
              <w:jc w:val="center"/>
            </w:pPr>
            <w:r>
              <w:t>2</w:t>
            </w:r>
          </w:p>
        </w:tc>
        <w:tc>
          <w:tcPr>
            <w:tcW w:w="0" w:type="auto"/>
            <w:shd w:val="clear" w:color="auto" w:fill="auto"/>
          </w:tcPr>
          <w:p w14:paraId="2725DF68" w14:textId="77777777" w:rsidR="00944F8B" w:rsidRDefault="00944F8B" w:rsidP="006B7FF0">
            <w:pPr>
              <w:jc w:val="center"/>
            </w:pPr>
            <w:r>
              <w:t>a</w:t>
            </w:r>
          </w:p>
        </w:tc>
        <w:tc>
          <w:tcPr>
            <w:tcW w:w="0" w:type="auto"/>
            <w:shd w:val="clear" w:color="auto" w:fill="auto"/>
          </w:tcPr>
          <w:p w14:paraId="72F8614F" w14:textId="77777777" w:rsidR="00944F8B" w:rsidRDefault="00944F8B" w:rsidP="006B7FF0">
            <w:pPr>
              <w:jc w:val="center"/>
            </w:pPr>
            <w:r>
              <w:t>c</w:t>
            </w:r>
          </w:p>
        </w:tc>
      </w:tr>
      <w:tr w:rsidR="00944F8B" w14:paraId="37A2C705" w14:textId="77777777" w:rsidTr="002F3A48">
        <w:tc>
          <w:tcPr>
            <w:tcW w:w="0" w:type="auto"/>
            <w:shd w:val="clear" w:color="auto" w:fill="auto"/>
          </w:tcPr>
          <w:p w14:paraId="259D620C" w14:textId="77777777" w:rsidR="00944F8B" w:rsidRDefault="00944F8B" w:rsidP="006B7FF0">
            <w:pPr>
              <w:jc w:val="center"/>
            </w:pPr>
            <w:r>
              <w:t>3</w:t>
            </w:r>
          </w:p>
        </w:tc>
        <w:tc>
          <w:tcPr>
            <w:tcW w:w="0" w:type="auto"/>
            <w:shd w:val="clear" w:color="auto" w:fill="auto"/>
          </w:tcPr>
          <w:p w14:paraId="21C731BD" w14:textId="77777777" w:rsidR="00944F8B" w:rsidRDefault="00944F8B" w:rsidP="006B7FF0">
            <w:pPr>
              <w:jc w:val="center"/>
            </w:pPr>
            <w:r>
              <w:t>b</w:t>
            </w:r>
          </w:p>
        </w:tc>
        <w:tc>
          <w:tcPr>
            <w:tcW w:w="0" w:type="auto"/>
            <w:shd w:val="clear" w:color="auto" w:fill="auto"/>
          </w:tcPr>
          <w:p w14:paraId="71CBEF28" w14:textId="77777777" w:rsidR="00944F8B" w:rsidRDefault="00944F8B" w:rsidP="006B7FF0">
            <w:pPr>
              <w:jc w:val="center"/>
            </w:pPr>
            <w:r>
              <w:t>a</w:t>
            </w:r>
          </w:p>
        </w:tc>
      </w:tr>
      <w:tr w:rsidR="00944F8B" w14:paraId="10519F29" w14:textId="77777777" w:rsidTr="002F3A48">
        <w:tc>
          <w:tcPr>
            <w:tcW w:w="0" w:type="auto"/>
            <w:shd w:val="clear" w:color="auto" w:fill="auto"/>
          </w:tcPr>
          <w:p w14:paraId="7AB9DD76" w14:textId="77777777" w:rsidR="00944F8B" w:rsidRDefault="00944F8B" w:rsidP="006B7FF0">
            <w:pPr>
              <w:jc w:val="center"/>
            </w:pPr>
            <w:r>
              <w:t>4</w:t>
            </w:r>
          </w:p>
        </w:tc>
        <w:tc>
          <w:tcPr>
            <w:tcW w:w="0" w:type="auto"/>
            <w:shd w:val="clear" w:color="auto" w:fill="auto"/>
          </w:tcPr>
          <w:p w14:paraId="4771DF1E" w14:textId="77777777" w:rsidR="00944F8B" w:rsidRDefault="00944F8B" w:rsidP="006B7FF0">
            <w:pPr>
              <w:jc w:val="center"/>
            </w:pPr>
            <w:r>
              <w:t>b</w:t>
            </w:r>
          </w:p>
        </w:tc>
        <w:tc>
          <w:tcPr>
            <w:tcW w:w="0" w:type="auto"/>
            <w:shd w:val="clear" w:color="auto" w:fill="auto"/>
          </w:tcPr>
          <w:p w14:paraId="7689676C" w14:textId="77777777" w:rsidR="00944F8B" w:rsidRDefault="00944F8B" w:rsidP="006B7FF0">
            <w:pPr>
              <w:jc w:val="center"/>
            </w:pPr>
            <w:r>
              <w:t>c</w:t>
            </w:r>
          </w:p>
        </w:tc>
      </w:tr>
      <w:tr w:rsidR="00944F8B" w14:paraId="764414DC" w14:textId="77777777" w:rsidTr="002F3A48">
        <w:tc>
          <w:tcPr>
            <w:tcW w:w="0" w:type="auto"/>
            <w:shd w:val="clear" w:color="auto" w:fill="auto"/>
          </w:tcPr>
          <w:p w14:paraId="2653A45D" w14:textId="77777777" w:rsidR="00944F8B" w:rsidRDefault="00944F8B" w:rsidP="006B7FF0">
            <w:pPr>
              <w:jc w:val="center"/>
            </w:pPr>
            <w:r>
              <w:t>5</w:t>
            </w:r>
          </w:p>
        </w:tc>
        <w:tc>
          <w:tcPr>
            <w:tcW w:w="0" w:type="auto"/>
            <w:shd w:val="clear" w:color="auto" w:fill="auto"/>
          </w:tcPr>
          <w:p w14:paraId="71D54DA9" w14:textId="77777777" w:rsidR="00944F8B" w:rsidRDefault="00944F8B" w:rsidP="006B7FF0">
            <w:pPr>
              <w:jc w:val="center"/>
            </w:pPr>
            <w:r>
              <w:t>c</w:t>
            </w:r>
          </w:p>
        </w:tc>
        <w:tc>
          <w:tcPr>
            <w:tcW w:w="0" w:type="auto"/>
            <w:shd w:val="clear" w:color="auto" w:fill="auto"/>
          </w:tcPr>
          <w:p w14:paraId="1F115058" w14:textId="77777777" w:rsidR="00944F8B" w:rsidRDefault="00944F8B" w:rsidP="006B7FF0">
            <w:pPr>
              <w:jc w:val="center"/>
            </w:pPr>
            <w:r>
              <w:t>a</w:t>
            </w:r>
          </w:p>
        </w:tc>
      </w:tr>
      <w:tr w:rsidR="00944F8B" w14:paraId="68382357" w14:textId="77777777" w:rsidTr="002F3A48">
        <w:tc>
          <w:tcPr>
            <w:tcW w:w="0" w:type="auto"/>
            <w:shd w:val="clear" w:color="auto" w:fill="auto"/>
          </w:tcPr>
          <w:p w14:paraId="2CE13468" w14:textId="77777777" w:rsidR="00944F8B" w:rsidRDefault="00944F8B" w:rsidP="006B7FF0">
            <w:pPr>
              <w:jc w:val="center"/>
            </w:pPr>
            <w:r>
              <w:t>6</w:t>
            </w:r>
          </w:p>
        </w:tc>
        <w:tc>
          <w:tcPr>
            <w:tcW w:w="0" w:type="auto"/>
            <w:shd w:val="clear" w:color="auto" w:fill="auto"/>
          </w:tcPr>
          <w:p w14:paraId="56A4569E" w14:textId="77777777" w:rsidR="00944F8B" w:rsidRDefault="00944F8B" w:rsidP="006B7FF0">
            <w:pPr>
              <w:jc w:val="center"/>
            </w:pPr>
            <w:r>
              <w:t>c</w:t>
            </w:r>
          </w:p>
        </w:tc>
        <w:tc>
          <w:tcPr>
            <w:tcW w:w="0" w:type="auto"/>
            <w:shd w:val="clear" w:color="auto" w:fill="auto"/>
          </w:tcPr>
          <w:p w14:paraId="799BC742" w14:textId="77777777" w:rsidR="00944F8B" w:rsidRDefault="00944F8B" w:rsidP="006B7FF0">
            <w:pPr>
              <w:jc w:val="center"/>
            </w:pPr>
            <w:r>
              <w:t>b</w:t>
            </w:r>
          </w:p>
        </w:tc>
      </w:tr>
    </w:tbl>
    <w:p w14:paraId="4CB09DE4" w14:textId="77777777" w:rsidR="00944F8B" w:rsidRDefault="00944F8B" w:rsidP="002F3A48">
      <w:pPr>
        <w:ind w:left="720"/>
      </w:pPr>
    </w:p>
    <w:p w14:paraId="2EA61323" w14:textId="77777777" w:rsidR="00944F8B" w:rsidRDefault="00944F8B" w:rsidP="002F3A48">
      <w:pPr>
        <w:ind w:left="720"/>
      </w:pPr>
    </w:p>
    <w:p w14:paraId="3439015A" w14:textId="77777777" w:rsidR="00944F8B" w:rsidRDefault="00944F8B" w:rsidP="002F3A48">
      <w:pPr>
        <w:ind w:left="720"/>
      </w:pPr>
      <w:r>
        <w:lastRenderedPageBreak/>
        <w:t>To answer the original question of “How many ways can two of the letters a, b, and c be chosen from the three?” there is no longer a distinction between cases like (</w:t>
      </w:r>
      <w:proofErr w:type="spellStart"/>
      <w:proofErr w:type="gramStart"/>
      <w:r>
        <w:t>a,b</w:t>
      </w:r>
      <w:proofErr w:type="spellEnd"/>
      <w:proofErr w:type="gramEnd"/>
      <w:r>
        <w:t>) and (</w:t>
      </w:r>
      <w:proofErr w:type="spellStart"/>
      <w:r>
        <w:t>b,a</w:t>
      </w:r>
      <w:proofErr w:type="spellEnd"/>
      <w:r>
        <w:t xml:space="preserve">). Thus, order is no longer important.  Then, </w:t>
      </w:r>
    </w:p>
    <w:p w14:paraId="09F5B928" w14:textId="77777777" w:rsidR="00944F8B" w:rsidRDefault="00944F8B" w:rsidP="002F3A48">
      <w:pPr>
        <w:ind w:left="720"/>
      </w:pPr>
    </w:p>
    <w:tbl>
      <w:tblPr>
        <w:tblW w:w="0" w:type="auto"/>
        <w:tblInd w:w="216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20" w:firstRow="1" w:lastRow="0" w:firstColumn="0" w:lastColumn="0" w:noHBand="0" w:noVBand="0"/>
      </w:tblPr>
      <w:tblGrid>
        <w:gridCol w:w="439"/>
        <w:gridCol w:w="1661"/>
        <w:gridCol w:w="1661"/>
      </w:tblGrid>
      <w:tr w:rsidR="00944F8B" w14:paraId="1BE7194C" w14:textId="77777777" w:rsidTr="002F3A48">
        <w:tc>
          <w:tcPr>
            <w:tcW w:w="0" w:type="auto"/>
            <w:shd w:val="solid" w:color="000080" w:fill="FFFFFF"/>
          </w:tcPr>
          <w:p w14:paraId="32CCF6BE" w14:textId="77777777" w:rsidR="00944F8B" w:rsidRPr="007D427A" w:rsidRDefault="00944F8B" w:rsidP="006B7FF0">
            <w:pPr>
              <w:jc w:val="center"/>
              <w:rPr>
                <w:b/>
                <w:bCs/>
                <w:color w:val="FFFFFF"/>
              </w:rPr>
            </w:pPr>
          </w:p>
        </w:tc>
        <w:tc>
          <w:tcPr>
            <w:tcW w:w="0" w:type="auto"/>
            <w:shd w:val="solid" w:color="000080" w:fill="FFFFFF"/>
          </w:tcPr>
          <w:p w14:paraId="7C22AE3D" w14:textId="77777777" w:rsidR="00944F8B" w:rsidRPr="007D427A" w:rsidRDefault="00944F8B" w:rsidP="006B7FF0">
            <w:pPr>
              <w:jc w:val="center"/>
              <w:rPr>
                <w:b/>
                <w:bCs/>
                <w:color w:val="FFFFFF"/>
              </w:rPr>
            </w:pPr>
            <w:r w:rsidRPr="007D427A">
              <w:rPr>
                <w:b/>
                <w:bCs/>
                <w:color w:val="FFFFFF"/>
              </w:rPr>
              <w:t>Letter 1</w:t>
            </w:r>
          </w:p>
        </w:tc>
        <w:tc>
          <w:tcPr>
            <w:tcW w:w="0" w:type="auto"/>
            <w:shd w:val="solid" w:color="000080" w:fill="FFFFFF"/>
          </w:tcPr>
          <w:p w14:paraId="5983447B" w14:textId="77777777" w:rsidR="00944F8B" w:rsidRPr="007D427A" w:rsidRDefault="00944F8B" w:rsidP="006B7FF0">
            <w:pPr>
              <w:jc w:val="center"/>
              <w:rPr>
                <w:b/>
                <w:bCs/>
                <w:color w:val="FFFFFF"/>
              </w:rPr>
            </w:pPr>
            <w:r w:rsidRPr="007D427A">
              <w:rPr>
                <w:b/>
                <w:bCs/>
                <w:color w:val="FFFFFF"/>
              </w:rPr>
              <w:t>Letter 2</w:t>
            </w:r>
          </w:p>
        </w:tc>
      </w:tr>
      <w:tr w:rsidR="00944F8B" w14:paraId="2C856FCB" w14:textId="77777777" w:rsidTr="002F3A48">
        <w:tc>
          <w:tcPr>
            <w:tcW w:w="0" w:type="auto"/>
            <w:shd w:val="clear" w:color="auto" w:fill="auto"/>
          </w:tcPr>
          <w:p w14:paraId="0BC240B2" w14:textId="77777777" w:rsidR="00944F8B" w:rsidRDefault="00944F8B" w:rsidP="006B7FF0">
            <w:pPr>
              <w:jc w:val="center"/>
            </w:pPr>
            <w:r>
              <w:t>1</w:t>
            </w:r>
          </w:p>
        </w:tc>
        <w:tc>
          <w:tcPr>
            <w:tcW w:w="0" w:type="auto"/>
            <w:shd w:val="clear" w:color="auto" w:fill="auto"/>
          </w:tcPr>
          <w:p w14:paraId="3638961A" w14:textId="77777777" w:rsidR="00944F8B" w:rsidRDefault="00944F8B" w:rsidP="006B7FF0">
            <w:pPr>
              <w:jc w:val="center"/>
            </w:pPr>
            <w:r>
              <w:t>a</w:t>
            </w:r>
          </w:p>
        </w:tc>
        <w:tc>
          <w:tcPr>
            <w:tcW w:w="0" w:type="auto"/>
            <w:shd w:val="clear" w:color="auto" w:fill="auto"/>
          </w:tcPr>
          <w:p w14:paraId="33E32815" w14:textId="77777777" w:rsidR="00944F8B" w:rsidRDefault="00944F8B" w:rsidP="006B7FF0">
            <w:pPr>
              <w:jc w:val="center"/>
            </w:pPr>
            <w:r>
              <w:t>b</w:t>
            </w:r>
          </w:p>
        </w:tc>
      </w:tr>
      <w:tr w:rsidR="00944F8B" w14:paraId="6F4F5710" w14:textId="77777777" w:rsidTr="002F3A48">
        <w:tc>
          <w:tcPr>
            <w:tcW w:w="0" w:type="auto"/>
            <w:tcBorders>
              <w:bottom w:val="single" w:sz="6" w:space="0" w:color="000080"/>
            </w:tcBorders>
            <w:shd w:val="clear" w:color="auto" w:fill="auto"/>
          </w:tcPr>
          <w:p w14:paraId="161E8123" w14:textId="77777777" w:rsidR="00944F8B" w:rsidRDefault="00944F8B" w:rsidP="006B7FF0">
            <w:pPr>
              <w:jc w:val="center"/>
            </w:pPr>
            <w:r>
              <w:t>2</w:t>
            </w:r>
          </w:p>
        </w:tc>
        <w:tc>
          <w:tcPr>
            <w:tcW w:w="0" w:type="auto"/>
            <w:tcBorders>
              <w:bottom w:val="single" w:sz="6" w:space="0" w:color="000080"/>
            </w:tcBorders>
            <w:shd w:val="clear" w:color="auto" w:fill="auto"/>
          </w:tcPr>
          <w:p w14:paraId="2B4CCCA5" w14:textId="77777777" w:rsidR="00944F8B" w:rsidRDefault="00944F8B" w:rsidP="006B7FF0">
            <w:pPr>
              <w:jc w:val="center"/>
            </w:pPr>
            <w:r>
              <w:t>a</w:t>
            </w:r>
          </w:p>
        </w:tc>
        <w:tc>
          <w:tcPr>
            <w:tcW w:w="0" w:type="auto"/>
            <w:tcBorders>
              <w:bottom w:val="single" w:sz="6" w:space="0" w:color="000080"/>
            </w:tcBorders>
            <w:shd w:val="clear" w:color="auto" w:fill="auto"/>
          </w:tcPr>
          <w:p w14:paraId="3C53A0DF" w14:textId="77777777" w:rsidR="00944F8B" w:rsidRDefault="00944F8B" w:rsidP="006B7FF0">
            <w:pPr>
              <w:jc w:val="center"/>
            </w:pPr>
            <w:r>
              <w:t>c</w:t>
            </w:r>
          </w:p>
        </w:tc>
      </w:tr>
      <w:tr w:rsidR="00944F8B" w14:paraId="02EB6291" w14:textId="77777777" w:rsidTr="002F3A48">
        <w:tc>
          <w:tcPr>
            <w:tcW w:w="0" w:type="auto"/>
            <w:shd w:val="clear" w:color="auto" w:fill="0C0C0C"/>
          </w:tcPr>
          <w:p w14:paraId="51CBE8AA" w14:textId="77777777" w:rsidR="00944F8B" w:rsidRDefault="00944F8B" w:rsidP="006B7FF0">
            <w:pPr>
              <w:jc w:val="center"/>
            </w:pPr>
            <w:r>
              <w:t>3</w:t>
            </w:r>
          </w:p>
        </w:tc>
        <w:tc>
          <w:tcPr>
            <w:tcW w:w="0" w:type="auto"/>
            <w:shd w:val="clear" w:color="auto" w:fill="0C0C0C"/>
          </w:tcPr>
          <w:p w14:paraId="16A9924F" w14:textId="77777777" w:rsidR="00944F8B" w:rsidRDefault="00944F8B" w:rsidP="006B7FF0">
            <w:pPr>
              <w:jc w:val="center"/>
            </w:pPr>
            <w:r>
              <w:t>b</w:t>
            </w:r>
          </w:p>
        </w:tc>
        <w:tc>
          <w:tcPr>
            <w:tcW w:w="0" w:type="auto"/>
            <w:shd w:val="clear" w:color="auto" w:fill="0C0C0C"/>
          </w:tcPr>
          <w:p w14:paraId="025E9E4B" w14:textId="77777777" w:rsidR="00944F8B" w:rsidRDefault="00944F8B" w:rsidP="006B7FF0">
            <w:pPr>
              <w:jc w:val="center"/>
            </w:pPr>
            <w:r>
              <w:t>a</w:t>
            </w:r>
          </w:p>
        </w:tc>
      </w:tr>
      <w:tr w:rsidR="00944F8B" w14:paraId="0CCB82E1" w14:textId="77777777" w:rsidTr="002F3A48">
        <w:tc>
          <w:tcPr>
            <w:tcW w:w="0" w:type="auto"/>
            <w:tcBorders>
              <w:bottom w:val="single" w:sz="6" w:space="0" w:color="000080"/>
            </w:tcBorders>
            <w:shd w:val="clear" w:color="auto" w:fill="auto"/>
          </w:tcPr>
          <w:p w14:paraId="1B30F473" w14:textId="77777777" w:rsidR="00944F8B" w:rsidRDefault="00944F8B" w:rsidP="006B7FF0">
            <w:pPr>
              <w:jc w:val="center"/>
            </w:pPr>
            <w:r>
              <w:t>4</w:t>
            </w:r>
          </w:p>
        </w:tc>
        <w:tc>
          <w:tcPr>
            <w:tcW w:w="0" w:type="auto"/>
            <w:tcBorders>
              <w:bottom w:val="single" w:sz="6" w:space="0" w:color="000080"/>
            </w:tcBorders>
            <w:shd w:val="clear" w:color="auto" w:fill="auto"/>
          </w:tcPr>
          <w:p w14:paraId="401EAADA" w14:textId="77777777" w:rsidR="00944F8B" w:rsidRDefault="00944F8B" w:rsidP="006B7FF0">
            <w:pPr>
              <w:jc w:val="center"/>
            </w:pPr>
            <w:r>
              <w:t>b</w:t>
            </w:r>
          </w:p>
        </w:tc>
        <w:tc>
          <w:tcPr>
            <w:tcW w:w="0" w:type="auto"/>
            <w:tcBorders>
              <w:bottom w:val="single" w:sz="6" w:space="0" w:color="000080"/>
            </w:tcBorders>
            <w:shd w:val="clear" w:color="auto" w:fill="auto"/>
          </w:tcPr>
          <w:p w14:paraId="738D3F8A" w14:textId="77777777" w:rsidR="00944F8B" w:rsidRDefault="00944F8B" w:rsidP="006B7FF0">
            <w:pPr>
              <w:jc w:val="center"/>
            </w:pPr>
            <w:r>
              <w:t>c</w:t>
            </w:r>
          </w:p>
        </w:tc>
      </w:tr>
      <w:tr w:rsidR="00944F8B" w14:paraId="671B91D6" w14:textId="77777777" w:rsidTr="002F3A48">
        <w:tc>
          <w:tcPr>
            <w:tcW w:w="0" w:type="auto"/>
            <w:shd w:val="clear" w:color="auto" w:fill="0C0C0C"/>
          </w:tcPr>
          <w:p w14:paraId="76689B05" w14:textId="77777777" w:rsidR="00944F8B" w:rsidRDefault="00944F8B" w:rsidP="006B7FF0">
            <w:pPr>
              <w:jc w:val="center"/>
            </w:pPr>
            <w:r>
              <w:t>5</w:t>
            </w:r>
          </w:p>
        </w:tc>
        <w:tc>
          <w:tcPr>
            <w:tcW w:w="0" w:type="auto"/>
            <w:shd w:val="clear" w:color="auto" w:fill="0C0C0C"/>
          </w:tcPr>
          <w:p w14:paraId="2610123E" w14:textId="77777777" w:rsidR="00944F8B" w:rsidRDefault="00944F8B" w:rsidP="006B7FF0">
            <w:pPr>
              <w:jc w:val="center"/>
            </w:pPr>
            <w:r>
              <w:t>c</w:t>
            </w:r>
          </w:p>
        </w:tc>
        <w:tc>
          <w:tcPr>
            <w:tcW w:w="0" w:type="auto"/>
            <w:shd w:val="clear" w:color="auto" w:fill="0C0C0C"/>
          </w:tcPr>
          <w:p w14:paraId="51989F14" w14:textId="77777777" w:rsidR="00944F8B" w:rsidRDefault="00944F8B" w:rsidP="006B7FF0">
            <w:pPr>
              <w:jc w:val="center"/>
            </w:pPr>
            <w:r>
              <w:t>a</w:t>
            </w:r>
          </w:p>
        </w:tc>
      </w:tr>
      <w:tr w:rsidR="00944F8B" w14:paraId="767A5C2F" w14:textId="77777777" w:rsidTr="002F3A48">
        <w:tc>
          <w:tcPr>
            <w:tcW w:w="0" w:type="auto"/>
            <w:shd w:val="clear" w:color="auto" w:fill="0C0C0C"/>
          </w:tcPr>
          <w:p w14:paraId="27B6BB33" w14:textId="77777777" w:rsidR="00944F8B" w:rsidRDefault="00944F8B" w:rsidP="006B7FF0">
            <w:pPr>
              <w:jc w:val="center"/>
            </w:pPr>
            <w:r>
              <w:t>6</w:t>
            </w:r>
          </w:p>
        </w:tc>
        <w:tc>
          <w:tcPr>
            <w:tcW w:w="0" w:type="auto"/>
            <w:shd w:val="clear" w:color="auto" w:fill="0C0C0C"/>
          </w:tcPr>
          <w:p w14:paraId="2838620E" w14:textId="77777777" w:rsidR="00944F8B" w:rsidRDefault="00944F8B" w:rsidP="006B7FF0">
            <w:pPr>
              <w:jc w:val="center"/>
            </w:pPr>
            <w:r>
              <w:t>c</w:t>
            </w:r>
          </w:p>
        </w:tc>
        <w:tc>
          <w:tcPr>
            <w:tcW w:w="0" w:type="auto"/>
            <w:shd w:val="clear" w:color="auto" w:fill="0C0C0C"/>
          </w:tcPr>
          <w:p w14:paraId="1616745A" w14:textId="77777777" w:rsidR="00944F8B" w:rsidRDefault="00944F8B" w:rsidP="006B7FF0">
            <w:pPr>
              <w:jc w:val="center"/>
            </w:pPr>
            <w:r>
              <w:t>b</w:t>
            </w:r>
          </w:p>
        </w:tc>
      </w:tr>
    </w:tbl>
    <w:p w14:paraId="4F2F7FD1" w14:textId="77777777" w:rsidR="00944F8B" w:rsidRDefault="00944F8B" w:rsidP="002F3A48">
      <w:pPr>
        <w:ind w:left="720"/>
      </w:pPr>
    </w:p>
    <w:p w14:paraId="6C4761CB" w14:textId="77777777" w:rsidR="00944F8B" w:rsidRDefault="00944F8B" w:rsidP="002F3A48">
      <w:pPr>
        <w:ind w:left="720"/>
      </w:pPr>
      <w:r>
        <w:t>only (</w:t>
      </w:r>
      <w:proofErr w:type="spellStart"/>
      <w:proofErr w:type="gramStart"/>
      <w:r>
        <w:t>a,b</w:t>
      </w:r>
      <w:proofErr w:type="spellEnd"/>
      <w:proofErr w:type="gramEnd"/>
      <w:r>
        <w:t>), (</w:t>
      </w:r>
      <w:proofErr w:type="spellStart"/>
      <w:r>
        <w:t>a,c</w:t>
      </w:r>
      <w:proofErr w:type="spellEnd"/>
      <w:r>
        <w:t>), and (</w:t>
      </w:r>
      <w:proofErr w:type="spellStart"/>
      <w:r>
        <w:t>b,c</w:t>
      </w:r>
      <w:proofErr w:type="spellEnd"/>
      <w:r>
        <w:t xml:space="preserve">) remain. </w:t>
      </w:r>
      <w:r w:rsidR="004D06AB">
        <w:t xml:space="preserve">We could also calculate </w:t>
      </w:r>
      <w:r w:rsidRPr="006D465A">
        <w:rPr>
          <w:position w:val="-48"/>
        </w:rPr>
        <w:object w:dxaOrig="3260" w:dyaOrig="1160" w14:anchorId="0D97F7C0">
          <v:shape id="_x0000_i1047" type="#_x0000_t75" style="width:161.3pt;height:59.25pt" o:ole="">
            <v:imagedata r:id="rId118" o:title=""/>
          </v:shape>
          <o:OLEObject Type="Embed" ProgID="Equation.DSMT4" ShapeID="_x0000_i1047" DrawAspect="Content" ObjectID="_1669702387" r:id="rId119"/>
        </w:object>
      </w:r>
      <w:r>
        <w:t xml:space="preserve">.  </w:t>
      </w:r>
    </w:p>
    <w:p w14:paraId="097FA608" w14:textId="77777777" w:rsidR="00944F8B" w:rsidRDefault="00944F8B" w:rsidP="00C342D8"/>
    <w:p w14:paraId="011128FF" w14:textId="0478E8B4" w:rsidR="00944F8B" w:rsidRDefault="00944F8B" w:rsidP="00C342D8">
      <w:r w:rsidRPr="007C5F3D">
        <w:rPr>
          <w:u w:val="single"/>
        </w:rPr>
        <w:t>Example</w:t>
      </w:r>
      <w:r w:rsidR="004D06AB">
        <w:t xml:space="preserve">: </w:t>
      </w:r>
      <w:r>
        <w:t xml:space="preserve">How many different number combinations are </w:t>
      </w:r>
      <w:r w:rsidR="00921AB7">
        <w:t xml:space="preserve">there in the Pick 5 game of a </w:t>
      </w:r>
      <w:r>
        <w:t xml:space="preserve">lottery (5 numbers 1 through 38 are picked)? </w:t>
      </w:r>
    </w:p>
    <w:p w14:paraId="0A5E78EF" w14:textId="77777777" w:rsidR="00944F8B" w:rsidRDefault="00944F8B" w:rsidP="00C342D8"/>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1662"/>
        <w:gridCol w:w="661"/>
        <w:gridCol w:w="661"/>
        <w:gridCol w:w="661"/>
        <w:gridCol w:w="661"/>
        <w:gridCol w:w="661"/>
      </w:tblGrid>
      <w:tr w:rsidR="00944F8B" w14:paraId="0F401123" w14:textId="77777777" w:rsidTr="00C342D8">
        <w:trPr>
          <w:tblHeader/>
          <w:jc w:val="center"/>
        </w:trPr>
        <w:tc>
          <w:tcPr>
            <w:tcW w:w="0" w:type="auto"/>
            <w:shd w:val="solid" w:color="000080" w:fill="FFFFFF"/>
          </w:tcPr>
          <w:p w14:paraId="65522870" w14:textId="77777777" w:rsidR="00944F8B" w:rsidRPr="007D427A" w:rsidRDefault="00944F8B" w:rsidP="006B7FF0">
            <w:pPr>
              <w:rPr>
                <w:b/>
                <w:bCs/>
                <w:color w:val="FFFFFF"/>
              </w:rPr>
            </w:pPr>
          </w:p>
        </w:tc>
        <w:tc>
          <w:tcPr>
            <w:tcW w:w="0" w:type="auto"/>
            <w:shd w:val="solid" w:color="000080" w:fill="FFFFFF"/>
          </w:tcPr>
          <w:p w14:paraId="1BE63E33" w14:textId="77777777" w:rsidR="00944F8B" w:rsidRPr="007D427A" w:rsidRDefault="00944F8B" w:rsidP="006B7FF0">
            <w:pPr>
              <w:jc w:val="center"/>
              <w:rPr>
                <w:b/>
                <w:bCs/>
                <w:color w:val="FFFFFF"/>
              </w:rPr>
            </w:pPr>
            <w:r w:rsidRPr="007D427A">
              <w:rPr>
                <w:b/>
                <w:bCs/>
                <w:color w:val="FFFFFF"/>
              </w:rPr>
              <w:t>#1</w:t>
            </w:r>
          </w:p>
        </w:tc>
        <w:tc>
          <w:tcPr>
            <w:tcW w:w="0" w:type="auto"/>
            <w:shd w:val="solid" w:color="000080" w:fill="FFFFFF"/>
          </w:tcPr>
          <w:p w14:paraId="6AECDCBA" w14:textId="77777777" w:rsidR="00944F8B" w:rsidRPr="007D427A" w:rsidRDefault="00944F8B" w:rsidP="006B7FF0">
            <w:pPr>
              <w:jc w:val="center"/>
              <w:rPr>
                <w:b/>
                <w:bCs/>
                <w:color w:val="FFFFFF"/>
              </w:rPr>
            </w:pPr>
            <w:r w:rsidRPr="007D427A">
              <w:rPr>
                <w:b/>
                <w:bCs/>
                <w:color w:val="FFFFFF"/>
              </w:rPr>
              <w:t>#2</w:t>
            </w:r>
          </w:p>
        </w:tc>
        <w:tc>
          <w:tcPr>
            <w:tcW w:w="0" w:type="auto"/>
            <w:shd w:val="solid" w:color="000080" w:fill="FFFFFF"/>
          </w:tcPr>
          <w:p w14:paraId="1BDCC03C" w14:textId="77777777" w:rsidR="00944F8B" w:rsidRPr="007D427A" w:rsidRDefault="00944F8B" w:rsidP="006B7FF0">
            <w:pPr>
              <w:jc w:val="center"/>
              <w:rPr>
                <w:b/>
                <w:bCs/>
                <w:color w:val="FFFFFF"/>
              </w:rPr>
            </w:pPr>
            <w:r w:rsidRPr="007D427A">
              <w:rPr>
                <w:b/>
                <w:bCs/>
                <w:color w:val="FFFFFF"/>
              </w:rPr>
              <w:t>#3</w:t>
            </w:r>
          </w:p>
        </w:tc>
        <w:tc>
          <w:tcPr>
            <w:tcW w:w="0" w:type="auto"/>
            <w:shd w:val="solid" w:color="000080" w:fill="FFFFFF"/>
          </w:tcPr>
          <w:p w14:paraId="7EC79097" w14:textId="77777777" w:rsidR="00944F8B" w:rsidRPr="007D427A" w:rsidRDefault="00944F8B" w:rsidP="006B7FF0">
            <w:pPr>
              <w:jc w:val="center"/>
              <w:rPr>
                <w:b/>
                <w:bCs/>
                <w:color w:val="FFFFFF"/>
              </w:rPr>
            </w:pPr>
            <w:r w:rsidRPr="007D427A">
              <w:rPr>
                <w:b/>
                <w:bCs/>
                <w:color w:val="FFFFFF"/>
              </w:rPr>
              <w:t>#4</w:t>
            </w:r>
          </w:p>
        </w:tc>
        <w:tc>
          <w:tcPr>
            <w:tcW w:w="0" w:type="auto"/>
            <w:shd w:val="solid" w:color="000080" w:fill="FFFFFF"/>
          </w:tcPr>
          <w:p w14:paraId="4902E60B" w14:textId="77777777" w:rsidR="00944F8B" w:rsidRPr="007D427A" w:rsidRDefault="00944F8B" w:rsidP="006B7FF0">
            <w:pPr>
              <w:jc w:val="center"/>
              <w:rPr>
                <w:b/>
                <w:bCs/>
                <w:color w:val="FFFFFF"/>
              </w:rPr>
            </w:pPr>
            <w:r w:rsidRPr="007D427A">
              <w:rPr>
                <w:b/>
                <w:bCs/>
                <w:color w:val="FFFFFF"/>
              </w:rPr>
              <w:t>#5</w:t>
            </w:r>
          </w:p>
        </w:tc>
      </w:tr>
      <w:tr w:rsidR="00944F8B" w14:paraId="76281293" w14:textId="77777777" w:rsidTr="00C342D8">
        <w:trPr>
          <w:jc w:val="center"/>
        </w:trPr>
        <w:tc>
          <w:tcPr>
            <w:tcW w:w="0" w:type="auto"/>
            <w:shd w:val="clear" w:color="auto" w:fill="auto"/>
          </w:tcPr>
          <w:p w14:paraId="27DE16BA" w14:textId="77777777" w:rsidR="00944F8B" w:rsidRDefault="00944F8B" w:rsidP="006B7FF0">
            <w:r>
              <w:t>1</w:t>
            </w:r>
          </w:p>
        </w:tc>
        <w:tc>
          <w:tcPr>
            <w:tcW w:w="0" w:type="auto"/>
            <w:shd w:val="clear" w:color="auto" w:fill="auto"/>
          </w:tcPr>
          <w:p w14:paraId="0E1A9B17" w14:textId="77777777" w:rsidR="00944F8B" w:rsidRDefault="00944F8B" w:rsidP="006B7FF0">
            <w:pPr>
              <w:jc w:val="center"/>
            </w:pPr>
            <w:r>
              <w:t>1</w:t>
            </w:r>
          </w:p>
        </w:tc>
        <w:tc>
          <w:tcPr>
            <w:tcW w:w="0" w:type="auto"/>
            <w:shd w:val="clear" w:color="auto" w:fill="auto"/>
          </w:tcPr>
          <w:p w14:paraId="2DBC79B4" w14:textId="77777777" w:rsidR="00944F8B" w:rsidRDefault="00944F8B" w:rsidP="006B7FF0">
            <w:pPr>
              <w:jc w:val="center"/>
            </w:pPr>
            <w:r>
              <w:t>2</w:t>
            </w:r>
          </w:p>
        </w:tc>
        <w:tc>
          <w:tcPr>
            <w:tcW w:w="0" w:type="auto"/>
            <w:shd w:val="clear" w:color="auto" w:fill="auto"/>
          </w:tcPr>
          <w:p w14:paraId="3295B8A5" w14:textId="77777777" w:rsidR="00944F8B" w:rsidRDefault="00944F8B" w:rsidP="006B7FF0">
            <w:pPr>
              <w:jc w:val="center"/>
            </w:pPr>
            <w:r>
              <w:t>3</w:t>
            </w:r>
          </w:p>
        </w:tc>
        <w:tc>
          <w:tcPr>
            <w:tcW w:w="0" w:type="auto"/>
            <w:shd w:val="clear" w:color="auto" w:fill="auto"/>
          </w:tcPr>
          <w:p w14:paraId="34D96C02" w14:textId="77777777" w:rsidR="00944F8B" w:rsidRDefault="00944F8B" w:rsidP="006B7FF0">
            <w:pPr>
              <w:jc w:val="center"/>
            </w:pPr>
            <w:r>
              <w:t>4</w:t>
            </w:r>
          </w:p>
        </w:tc>
        <w:tc>
          <w:tcPr>
            <w:tcW w:w="0" w:type="auto"/>
            <w:shd w:val="clear" w:color="auto" w:fill="auto"/>
          </w:tcPr>
          <w:p w14:paraId="141148F1" w14:textId="77777777" w:rsidR="00944F8B" w:rsidRDefault="00944F8B" w:rsidP="006B7FF0">
            <w:pPr>
              <w:jc w:val="center"/>
            </w:pPr>
            <w:r>
              <w:t>5</w:t>
            </w:r>
          </w:p>
        </w:tc>
      </w:tr>
      <w:tr w:rsidR="00944F8B" w14:paraId="51C5853C" w14:textId="77777777" w:rsidTr="00C342D8">
        <w:trPr>
          <w:jc w:val="center"/>
        </w:trPr>
        <w:tc>
          <w:tcPr>
            <w:tcW w:w="0" w:type="auto"/>
            <w:shd w:val="clear" w:color="auto" w:fill="auto"/>
          </w:tcPr>
          <w:p w14:paraId="7A5D871D" w14:textId="77777777" w:rsidR="00944F8B" w:rsidRDefault="00944F8B" w:rsidP="006B7FF0">
            <w:r>
              <w:t>2</w:t>
            </w:r>
          </w:p>
        </w:tc>
        <w:tc>
          <w:tcPr>
            <w:tcW w:w="0" w:type="auto"/>
            <w:shd w:val="clear" w:color="auto" w:fill="auto"/>
          </w:tcPr>
          <w:p w14:paraId="71154B29" w14:textId="77777777" w:rsidR="00944F8B" w:rsidRDefault="00944F8B" w:rsidP="006B7FF0">
            <w:pPr>
              <w:jc w:val="center"/>
            </w:pPr>
            <w:r>
              <w:t>1</w:t>
            </w:r>
          </w:p>
        </w:tc>
        <w:tc>
          <w:tcPr>
            <w:tcW w:w="0" w:type="auto"/>
            <w:shd w:val="clear" w:color="auto" w:fill="auto"/>
          </w:tcPr>
          <w:p w14:paraId="58F145D3" w14:textId="77777777" w:rsidR="00944F8B" w:rsidRDefault="00944F8B" w:rsidP="006B7FF0">
            <w:pPr>
              <w:jc w:val="center"/>
            </w:pPr>
            <w:r>
              <w:t>2</w:t>
            </w:r>
          </w:p>
        </w:tc>
        <w:tc>
          <w:tcPr>
            <w:tcW w:w="0" w:type="auto"/>
            <w:shd w:val="clear" w:color="auto" w:fill="auto"/>
          </w:tcPr>
          <w:p w14:paraId="3B109914" w14:textId="77777777" w:rsidR="00944F8B" w:rsidRDefault="00944F8B" w:rsidP="006B7FF0">
            <w:pPr>
              <w:jc w:val="center"/>
            </w:pPr>
            <w:r>
              <w:t>3</w:t>
            </w:r>
          </w:p>
        </w:tc>
        <w:tc>
          <w:tcPr>
            <w:tcW w:w="0" w:type="auto"/>
            <w:shd w:val="clear" w:color="auto" w:fill="auto"/>
          </w:tcPr>
          <w:p w14:paraId="06CD5D8D" w14:textId="77777777" w:rsidR="00944F8B" w:rsidRDefault="00944F8B" w:rsidP="006B7FF0">
            <w:pPr>
              <w:jc w:val="center"/>
            </w:pPr>
            <w:r>
              <w:t>4</w:t>
            </w:r>
          </w:p>
        </w:tc>
        <w:tc>
          <w:tcPr>
            <w:tcW w:w="0" w:type="auto"/>
            <w:shd w:val="clear" w:color="auto" w:fill="auto"/>
          </w:tcPr>
          <w:p w14:paraId="0F8A9011" w14:textId="77777777" w:rsidR="00944F8B" w:rsidRDefault="00944F8B" w:rsidP="006B7FF0">
            <w:pPr>
              <w:jc w:val="center"/>
            </w:pPr>
            <w:r>
              <w:t>6</w:t>
            </w:r>
          </w:p>
        </w:tc>
      </w:tr>
      <w:tr w:rsidR="00944F8B" w14:paraId="5AC2EAFF" w14:textId="77777777" w:rsidTr="00C342D8">
        <w:trPr>
          <w:jc w:val="center"/>
        </w:trPr>
        <w:tc>
          <w:tcPr>
            <w:tcW w:w="0" w:type="auto"/>
            <w:shd w:val="clear" w:color="auto" w:fill="auto"/>
          </w:tcPr>
          <w:p w14:paraId="21953D51" w14:textId="77777777" w:rsidR="00944F8B" w:rsidRDefault="00944F8B" w:rsidP="006B7FF0">
            <w:r w:rsidRPr="007D427A">
              <w:sym w:font="MT Extra" w:char="F04D"/>
            </w:r>
          </w:p>
        </w:tc>
        <w:tc>
          <w:tcPr>
            <w:tcW w:w="0" w:type="auto"/>
            <w:shd w:val="clear" w:color="auto" w:fill="auto"/>
          </w:tcPr>
          <w:p w14:paraId="755E2331" w14:textId="77777777" w:rsidR="00944F8B" w:rsidRDefault="00944F8B" w:rsidP="006B7FF0">
            <w:pPr>
              <w:jc w:val="center"/>
            </w:pPr>
          </w:p>
        </w:tc>
        <w:tc>
          <w:tcPr>
            <w:tcW w:w="0" w:type="auto"/>
            <w:shd w:val="clear" w:color="auto" w:fill="auto"/>
          </w:tcPr>
          <w:p w14:paraId="3778F5AE" w14:textId="77777777" w:rsidR="00944F8B" w:rsidRDefault="00944F8B" w:rsidP="006B7FF0">
            <w:pPr>
              <w:jc w:val="center"/>
            </w:pPr>
          </w:p>
        </w:tc>
        <w:tc>
          <w:tcPr>
            <w:tcW w:w="0" w:type="auto"/>
            <w:shd w:val="clear" w:color="auto" w:fill="auto"/>
          </w:tcPr>
          <w:p w14:paraId="3675D6D3" w14:textId="77777777" w:rsidR="00944F8B" w:rsidRDefault="00944F8B" w:rsidP="006B7FF0">
            <w:pPr>
              <w:jc w:val="center"/>
            </w:pPr>
          </w:p>
        </w:tc>
        <w:tc>
          <w:tcPr>
            <w:tcW w:w="0" w:type="auto"/>
            <w:shd w:val="clear" w:color="auto" w:fill="auto"/>
          </w:tcPr>
          <w:p w14:paraId="61BF227C" w14:textId="77777777" w:rsidR="00944F8B" w:rsidRDefault="00944F8B" w:rsidP="006B7FF0">
            <w:pPr>
              <w:jc w:val="center"/>
            </w:pPr>
          </w:p>
        </w:tc>
        <w:tc>
          <w:tcPr>
            <w:tcW w:w="0" w:type="auto"/>
            <w:shd w:val="clear" w:color="auto" w:fill="auto"/>
          </w:tcPr>
          <w:p w14:paraId="7C9AD3F9" w14:textId="77777777" w:rsidR="00944F8B" w:rsidRDefault="00944F8B" w:rsidP="006B7FF0">
            <w:pPr>
              <w:jc w:val="center"/>
            </w:pPr>
          </w:p>
        </w:tc>
      </w:tr>
      <w:tr w:rsidR="00944F8B" w14:paraId="3935EB91" w14:textId="77777777" w:rsidTr="00C342D8">
        <w:trPr>
          <w:jc w:val="center"/>
        </w:trPr>
        <w:tc>
          <w:tcPr>
            <w:tcW w:w="0" w:type="auto"/>
            <w:shd w:val="clear" w:color="auto" w:fill="auto"/>
          </w:tcPr>
          <w:p w14:paraId="02BE1614" w14:textId="77777777" w:rsidR="00944F8B" w:rsidRDefault="00944F8B" w:rsidP="006B7FF0">
            <w:r w:rsidRPr="007C5F3D">
              <w:t>501</w:t>
            </w:r>
            <w:r>
              <w:t>,</w:t>
            </w:r>
            <w:r w:rsidRPr="007C5F3D">
              <w:t>942</w:t>
            </w:r>
          </w:p>
        </w:tc>
        <w:tc>
          <w:tcPr>
            <w:tcW w:w="0" w:type="auto"/>
            <w:shd w:val="clear" w:color="auto" w:fill="auto"/>
          </w:tcPr>
          <w:p w14:paraId="51619DC9" w14:textId="77777777" w:rsidR="00944F8B" w:rsidRDefault="00944F8B" w:rsidP="006B7FF0">
            <w:pPr>
              <w:jc w:val="center"/>
            </w:pPr>
            <w:r>
              <w:t>34</w:t>
            </w:r>
          </w:p>
        </w:tc>
        <w:tc>
          <w:tcPr>
            <w:tcW w:w="0" w:type="auto"/>
            <w:shd w:val="clear" w:color="auto" w:fill="auto"/>
          </w:tcPr>
          <w:p w14:paraId="28EEFB6B" w14:textId="77777777" w:rsidR="00944F8B" w:rsidRDefault="00944F8B" w:rsidP="006B7FF0">
            <w:pPr>
              <w:jc w:val="center"/>
            </w:pPr>
            <w:r>
              <w:t>35</w:t>
            </w:r>
          </w:p>
        </w:tc>
        <w:tc>
          <w:tcPr>
            <w:tcW w:w="0" w:type="auto"/>
            <w:shd w:val="clear" w:color="auto" w:fill="auto"/>
          </w:tcPr>
          <w:p w14:paraId="733008B7" w14:textId="77777777" w:rsidR="00944F8B" w:rsidRDefault="00944F8B" w:rsidP="006B7FF0">
            <w:pPr>
              <w:jc w:val="center"/>
            </w:pPr>
            <w:r>
              <w:t>36</w:t>
            </w:r>
          </w:p>
        </w:tc>
        <w:tc>
          <w:tcPr>
            <w:tcW w:w="0" w:type="auto"/>
            <w:shd w:val="clear" w:color="auto" w:fill="auto"/>
          </w:tcPr>
          <w:p w14:paraId="14CB5450" w14:textId="77777777" w:rsidR="00944F8B" w:rsidRDefault="00944F8B" w:rsidP="006B7FF0">
            <w:pPr>
              <w:jc w:val="center"/>
            </w:pPr>
            <w:r>
              <w:t>37</w:t>
            </w:r>
          </w:p>
        </w:tc>
        <w:tc>
          <w:tcPr>
            <w:tcW w:w="0" w:type="auto"/>
            <w:shd w:val="clear" w:color="auto" w:fill="auto"/>
          </w:tcPr>
          <w:p w14:paraId="576E300B" w14:textId="77777777" w:rsidR="00944F8B" w:rsidRDefault="00944F8B" w:rsidP="006B7FF0">
            <w:pPr>
              <w:jc w:val="center"/>
            </w:pPr>
            <w:r>
              <w:t>38</w:t>
            </w:r>
          </w:p>
        </w:tc>
      </w:tr>
    </w:tbl>
    <w:p w14:paraId="649ADDC9" w14:textId="77777777" w:rsidR="00944F8B" w:rsidRDefault="00944F8B" w:rsidP="00C342D8"/>
    <w:p w14:paraId="243B4622" w14:textId="77777777" w:rsidR="00944F8B" w:rsidRDefault="00944F8B" w:rsidP="002F3A48">
      <w:pPr>
        <w:ind w:left="720"/>
      </w:pPr>
      <w:r w:rsidRPr="006D465A">
        <w:rPr>
          <w:position w:val="-48"/>
        </w:rPr>
        <w:object w:dxaOrig="5660" w:dyaOrig="1160" w14:anchorId="1A084922">
          <v:shape id="_x0000_i1048" type="#_x0000_t75" style="width:282.55pt;height:59.25pt" o:ole="">
            <v:imagedata r:id="rId120" o:title=""/>
          </v:shape>
          <o:OLEObject Type="Embed" ProgID="Equation.DSMT4" ShapeID="_x0000_i1048" DrawAspect="Content" ObjectID="_1669702388" r:id="rId121"/>
        </w:object>
      </w:r>
      <w:r>
        <w:t xml:space="preserve"> = </w:t>
      </w:r>
      <w:r w:rsidRPr="007C5F3D">
        <w:t>501</w:t>
      </w:r>
      <w:r>
        <w:t>,</w:t>
      </w:r>
      <w:r w:rsidRPr="007C5F3D">
        <w:t>942</w:t>
      </w:r>
    </w:p>
    <w:p w14:paraId="10FE3F3A" w14:textId="77777777" w:rsidR="00944F8B" w:rsidRPr="00F02550" w:rsidRDefault="00944F8B" w:rsidP="00C342D8">
      <w:pPr>
        <w:rPr>
          <w:b/>
          <w:u w:val="single"/>
        </w:rPr>
      </w:pPr>
    </w:p>
    <w:p w14:paraId="04CC4261" w14:textId="77777777" w:rsidR="00F02550" w:rsidRDefault="00F02550" w:rsidP="00C342D8"/>
    <w:p w14:paraId="2B1B4075" w14:textId="286B7EAA" w:rsidR="00F3502B" w:rsidRDefault="00F3502B" w:rsidP="00C342D8">
      <w:pPr>
        <w:spacing w:after="200" w:line="276" w:lineRule="auto"/>
        <w:jc w:val="left"/>
        <w:rPr>
          <w:b/>
          <w:u w:val="single"/>
        </w:rPr>
      </w:pPr>
    </w:p>
    <w:sectPr w:rsidR="00F3502B" w:rsidSect="00C63D78">
      <w:headerReference w:type="even" r:id="rId122"/>
      <w:headerReference w:type="default" r:id="rId123"/>
      <w:footerReference w:type="even" r:id="rId124"/>
      <w:footerReference w:type="default" r:id="rId125"/>
      <w:headerReference w:type="first" r:id="rId126"/>
      <w:footerReference w:type="first" r:id="rId12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C8CF4C" w14:textId="77777777" w:rsidR="00792F56" w:rsidRDefault="00792F56" w:rsidP="009235A6">
      <w:r>
        <w:separator/>
      </w:r>
    </w:p>
  </w:endnote>
  <w:endnote w:type="continuationSeparator" w:id="0">
    <w:p w14:paraId="791B6A90" w14:textId="77777777" w:rsidR="00792F56" w:rsidRDefault="00792F56"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embedRegular r:id="rId1" w:fontKey="{A76D7835-E727-4D1F-99A3-DF99F7E2AD6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853F34" w14:textId="77777777" w:rsidR="00462D7A" w:rsidRDefault="00462D7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5C6515" w14:textId="77777777" w:rsidR="00462D7A" w:rsidRDefault="00462D7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6C9B38" w14:textId="77777777" w:rsidR="00462D7A" w:rsidRDefault="00462D7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EFAB46" w14:textId="77777777" w:rsidR="00792F56" w:rsidRDefault="00792F56" w:rsidP="009235A6">
      <w:r>
        <w:separator/>
      </w:r>
    </w:p>
  </w:footnote>
  <w:footnote w:type="continuationSeparator" w:id="0">
    <w:p w14:paraId="36B44911" w14:textId="77777777" w:rsidR="00792F56" w:rsidRDefault="00792F56" w:rsidP="009235A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73B41B" w14:textId="77777777" w:rsidR="00462D7A" w:rsidRDefault="00462D7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843748116"/>
      <w:docPartObj>
        <w:docPartGallery w:val="Page Numbers (Top of Page)"/>
        <w:docPartUnique/>
      </w:docPartObj>
    </w:sdtPr>
    <w:sdtEndPr>
      <w:rPr>
        <w:noProof/>
      </w:rPr>
    </w:sdtEndPr>
    <w:sdtContent>
      <w:p w14:paraId="05B66703" w14:textId="063F9A97" w:rsidR="0096668F" w:rsidRPr="009235A6" w:rsidRDefault="0096668F">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750CC8">
          <w:rPr>
            <w:noProof/>
            <w:sz w:val="28"/>
            <w:szCs w:val="28"/>
          </w:rPr>
          <w:t>20</w:t>
        </w:r>
        <w:r w:rsidRPr="009235A6">
          <w:rPr>
            <w:noProof/>
            <w:sz w:val="28"/>
            <w:szCs w:val="28"/>
          </w:rPr>
          <w:fldChar w:fldCharType="end"/>
        </w:r>
      </w:p>
    </w:sdtContent>
  </w:sdt>
  <w:p w14:paraId="419AA113" w14:textId="77777777" w:rsidR="0096668F" w:rsidRDefault="0096668F">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4FF208" w14:textId="77777777" w:rsidR="00462D7A" w:rsidRDefault="00462D7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740264"/>
    <w:multiLevelType w:val="hybridMultilevel"/>
    <w:tmpl w:val="1CE4CD3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DD30BB0"/>
    <w:multiLevelType w:val="hybridMultilevel"/>
    <w:tmpl w:val="E43C5FD4"/>
    <w:lvl w:ilvl="0" w:tplc="F654796E">
      <w:start w:val="1"/>
      <w:numFmt w:val="bullet"/>
      <w:lvlText w:val=""/>
      <w:lvlJc w:val="left"/>
      <w:pPr>
        <w:tabs>
          <w:tab w:val="num" w:pos="216"/>
        </w:tabs>
        <w:ind w:left="216" w:hanging="216"/>
      </w:pPr>
      <w:rPr>
        <w:rFonts w:ascii="Symbol" w:hAnsi="Symbol" w:hint="default"/>
        <w:color w:val="auto"/>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 w15:restartNumberingAfterBreak="0">
    <w:nsid w:val="0E14473E"/>
    <w:multiLevelType w:val="hybridMultilevel"/>
    <w:tmpl w:val="ADA2AE3A"/>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73D2509"/>
    <w:multiLevelType w:val="hybridMultilevel"/>
    <w:tmpl w:val="01D6DF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7413DA6"/>
    <w:multiLevelType w:val="hybridMultilevel"/>
    <w:tmpl w:val="A11E99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C3423EC"/>
    <w:multiLevelType w:val="hybridMultilevel"/>
    <w:tmpl w:val="6BC6124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4563D58"/>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24981446"/>
    <w:multiLevelType w:val="hybridMultilevel"/>
    <w:tmpl w:val="F4448A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25711D13"/>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9" w15:restartNumberingAfterBreak="0">
    <w:nsid w:val="2C8E7E43"/>
    <w:multiLevelType w:val="hybridMultilevel"/>
    <w:tmpl w:val="F9FA6E06"/>
    <w:lvl w:ilvl="0" w:tplc="F654796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F97E91"/>
    <w:multiLevelType w:val="hybridMultilevel"/>
    <w:tmpl w:val="048005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EF07699"/>
    <w:multiLevelType w:val="hybridMultilevel"/>
    <w:tmpl w:val="1F2E7D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1071A5F"/>
    <w:multiLevelType w:val="hybridMultilevel"/>
    <w:tmpl w:val="CD34E9A8"/>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37EE6C54"/>
    <w:multiLevelType w:val="hybridMultilevel"/>
    <w:tmpl w:val="610C9E4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98F5E8E"/>
    <w:multiLevelType w:val="hybridMultilevel"/>
    <w:tmpl w:val="66683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8E163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3D330C0D"/>
    <w:multiLevelType w:val="hybridMultilevel"/>
    <w:tmpl w:val="E856B6D4"/>
    <w:lvl w:ilvl="0" w:tplc="DC8A1C16">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3EC9544C"/>
    <w:multiLevelType w:val="hybridMultilevel"/>
    <w:tmpl w:val="37E24626"/>
    <w:lvl w:ilvl="0" w:tplc="76168C98">
      <w:start w:val="1"/>
      <w:numFmt w:val="bullet"/>
      <w:lvlText w:val=""/>
      <w:lvlJc w:val="left"/>
      <w:pPr>
        <w:tabs>
          <w:tab w:val="num" w:pos="936"/>
        </w:tabs>
        <w:ind w:left="936" w:hanging="216"/>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F30645F"/>
    <w:multiLevelType w:val="hybridMultilevel"/>
    <w:tmpl w:val="06C63196"/>
    <w:lvl w:ilvl="0" w:tplc="04090001">
      <w:start w:val="1"/>
      <w:numFmt w:val="bullet"/>
      <w:lvlText w:val=""/>
      <w:lvlJc w:val="left"/>
      <w:pPr>
        <w:tabs>
          <w:tab w:val="num" w:pos="936"/>
        </w:tabs>
        <w:ind w:left="936" w:hanging="216"/>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15:restartNumberingAfterBreak="0">
    <w:nsid w:val="45162098"/>
    <w:multiLevelType w:val="hybridMultilevel"/>
    <w:tmpl w:val="F5A081EA"/>
    <w:lvl w:ilvl="0" w:tplc="F654796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99B769D"/>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4A032C91"/>
    <w:multiLevelType w:val="hybridMultilevel"/>
    <w:tmpl w:val="E720599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4E6370E2"/>
    <w:multiLevelType w:val="hybridMultilevel"/>
    <w:tmpl w:val="CE6A732E"/>
    <w:lvl w:ilvl="0" w:tplc="9426D93E">
      <w:start w:val="1"/>
      <w:numFmt w:val="bullet"/>
      <w:lvlText w:val=""/>
      <w:lvlJc w:val="left"/>
      <w:pPr>
        <w:ind w:left="792" w:hanging="360"/>
      </w:pPr>
      <w:rPr>
        <w:rFonts w:ascii="Wingdings" w:hAnsi="Wingdings" w:hint="default"/>
        <w:color w:val="0000FF"/>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3" w15:restartNumberingAfterBreak="0">
    <w:nsid w:val="5590440B"/>
    <w:multiLevelType w:val="hybridMultilevel"/>
    <w:tmpl w:val="135E5ADC"/>
    <w:lvl w:ilvl="0" w:tplc="9426D93E">
      <w:start w:val="1"/>
      <w:numFmt w:val="bullet"/>
      <w:lvlText w:val=""/>
      <w:lvlJc w:val="left"/>
      <w:pPr>
        <w:tabs>
          <w:tab w:val="num" w:pos="1080"/>
        </w:tabs>
        <w:ind w:left="1080" w:hanging="360"/>
      </w:pPr>
      <w:rPr>
        <w:rFonts w:ascii="Wingdings" w:hAnsi="Wingdings" w:hint="default"/>
        <w:color w:val="0000FF"/>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276432"/>
    <w:multiLevelType w:val="hybridMultilevel"/>
    <w:tmpl w:val="75082D2E"/>
    <w:lvl w:ilvl="0" w:tplc="04090005">
      <w:start w:val="1"/>
      <w:numFmt w:val="bullet"/>
      <w:lvlText w:val=""/>
      <w:lvlJc w:val="left"/>
      <w:pPr>
        <w:ind w:left="720" w:hanging="360"/>
      </w:pPr>
      <w:rPr>
        <w:rFonts w:ascii="Wingdings" w:hAnsi="Wingdings"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524AC3"/>
    <w:multiLevelType w:val="hybridMultilevel"/>
    <w:tmpl w:val="B50293DE"/>
    <w:lvl w:ilvl="0" w:tplc="04090001">
      <w:start w:val="1"/>
      <w:numFmt w:val="bullet"/>
      <w:lvlText w:val=""/>
      <w:lvlJc w:val="left"/>
      <w:pPr>
        <w:ind w:left="720" w:hanging="360"/>
      </w:pPr>
      <w:rPr>
        <w:rFonts w:ascii="Symbol" w:hAnsi="Symbol"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DF02F6"/>
    <w:multiLevelType w:val="hybridMultilevel"/>
    <w:tmpl w:val="38546F20"/>
    <w:lvl w:ilvl="0" w:tplc="83CE1D8E">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5F726C01"/>
    <w:multiLevelType w:val="hybridMultilevel"/>
    <w:tmpl w:val="61F6B25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15:restartNumberingAfterBreak="0">
    <w:nsid w:val="634D5961"/>
    <w:multiLevelType w:val="hybridMultilevel"/>
    <w:tmpl w:val="4E22BEE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6CA557E1"/>
    <w:multiLevelType w:val="hybridMultilevel"/>
    <w:tmpl w:val="5EE284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15:restartNumberingAfterBreak="0">
    <w:nsid w:val="6DF6380C"/>
    <w:multiLevelType w:val="hybridMultilevel"/>
    <w:tmpl w:val="4A0C1120"/>
    <w:lvl w:ilvl="0" w:tplc="F654796E">
      <w:start w:val="1"/>
      <w:numFmt w:val="bullet"/>
      <w:lvlText w:val=""/>
      <w:lvlJc w:val="left"/>
      <w:pPr>
        <w:ind w:left="864" w:hanging="360"/>
      </w:pPr>
      <w:rPr>
        <w:rFonts w:ascii="Symbol" w:hAnsi="Symbol" w:hint="default"/>
        <w:color w:val="auto"/>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31" w15:restartNumberingAfterBreak="0">
    <w:nsid w:val="71D36E6C"/>
    <w:multiLevelType w:val="hybridMultilevel"/>
    <w:tmpl w:val="F7E22634"/>
    <w:lvl w:ilvl="0" w:tplc="9426D93E">
      <w:start w:val="1"/>
      <w:numFmt w:val="bullet"/>
      <w:lvlText w:val=""/>
      <w:lvlJc w:val="left"/>
      <w:pPr>
        <w:ind w:left="360" w:hanging="360"/>
      </w:pPr>
      <w:rPr>
        <w:rFonts w:ascii="Wingdings" w:hAnsi="Wingdings"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8937DEA"/>
    <w:multiLevelType w:val="hybridMultilevel"/>
    <w:tmpl w:val="BF20C08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num w:numId="1">
    <w:abstractNumId w:val="12"/>
  </w:num>
  <w:num w:numId="2">
    <w:abstractNumId w:val="32"/>
  </w:num>
  <w:num w:numId="3">
    <w:abstractNumId w:val="27"/>
  </w:num>
  <w:num w:numId="4">
    <w:abstractNumId w:val="20"/>
  </w:num>
  <w:num w:numId="5">
    <w:abstractNumId w:val="16"/>
  </w:num>
  <w:num w:numId="6">
    <w:abstractNumId w:val="26"/>
  </w:num>
  <w:num w:numId="7">
    <w:abstractNumId w:val="11"/>
  </w:num>
  <w:num w:numId="8">
    <w:abstractNumId w:val="6"/>
  </w:num>
  <w:num w:numId="9">
    <w:abstractNumId w:val="14"/>
  </w:num>
  <w:num w:numId="10">
    <w:abstractNumId w:val="7"/>
  </w:num>
  <w:num w:numId="11">
    <w:abstractNumId w:val="15"/>
  </w:num>
  <w:num w:numId="12">
    <w:abstractNumId w:val="3"/>
  </w:num>
  <w:num w:numId="13">
    <w:abstractNumId w:val="29"/>
  </w:num>
  <w:num w:numId="14">
    <w:abstractNumId w:val="5"/>
  </w:num>
  <w:num w:numId="15">
    <w:abstractNumId w:val="23"/>
  </w:num>
  <w:num w:numId="16">
    <w:abstractNumId w:val="22"/>
  </w:num>
  <w:num w:numId="17">
    <w:abstractNumId w:val="31"/>
  </w:num>
  <w:num w:numId="18">
    <w:abstractNumId w:val="8"/>
  </w:num>
  <w:num w:numId="19">
    <w:abstractNumId w:val="19"/>
  </w:num>
  <w:num w:numId="20">
    <w:abstractNumId w:val="9"/>
  </w:num>
  <w:num w:numId="21">
    <w:abstractNumId w:val="10"/>
  </w:num>
  <w:num w:numId="22">
    <w:abstractNumId w:val="30"/>
  </w:num>
  <w:num w:numId="23">
    <w:abstractNumId w:val="13"/>
  </w:num>
  <w:num w:numId="24">
    <w:abstractNumId w:val="21"/>
  </w:num>
  <w:num w:numId="25">
    <w:abstractNumId w:val="25"/>
  </w:num>
  <w:num w:numId="26">
    <w:abstractNumId w:val="24"/>
  </w:num>
  <w:num w:numId="27">
    <w:abstractNumId w:val="28"/>
  </w:num>
  <w:num w:numId="28">
    <w:abstractNumId w:val="4"/>
  </w:num>
  <w:num w:numId="29">
    <w:abstractNumId w:val="1"/>
  </w:num>
  <w:num w:numId="30">
    <w:abstractNumId w:val="17"/>
  </w:num>
  <w:num w:numId="31">
    <w:abstractNumId w:val="2"/>
  </w:num>
  <w:num w:numId="32">
    <w:abstractNumId w:val="0"/>
  </w:num>
  <w:num w:numId="33">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6"/>
  <w:removePersonalInformation/>
  <w:removeDateAndTime/>
  <w:embedTrueTypeFonts/>
  <w:saveSubsetFonts/>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EE7"/>
    <w:rsid w:val="0000139C"/>
    <w:rsid w:val="00003F2D"/>
    <w:rsid w:val="000060F0"/>
    <w:rsid w:val="000103DA"/>
    <w:rsid w:val="00016013"/>
    <w:rsid w:val="000220C5"/>
    <w:rsid w:val="000231F1"/>
    <w:rsid w:val="00023EC3"/>
    <w:rsid w:val="00024EBC"/>
    <w:rsid w:val="00026DCF"/>
    <w:rsid w:val="00027AC8"/>
    <w:rsid w:val="00027D38"/>
    <w:rsid w:val="00027D7E"/>
    <w:rsid w:val="00031A4E"/>
    <w:rsid w:val="00033CEC"/>
    <w:rsid w:val="00033FCD"/>
    <w:rsid w:val="00043FE7"/>
    <w:rsid w:val="00050134"/>
    <w:rsid w:val="000566CC"/>
    <w:rsid w:val="0006091E"/>
    <w:rsid w:val="0006306E"/>
    <w:rsid w:val="00063AD6"/>
    <w:rsid w:val="00067E6E"/>
    <w:rsid w:val="000777E8"/>
    <w:rsid w:val="00077BAD"/>
    <w:rsid w:val="00082E37"/>
    <w:rsid w:val="00083BB4"/>
    <w:rsid w:val="000849D0"/>
    <w:rsid w:val="000851F3"/>
    <w:rsid w:val="00090EF5"/>
    <w:rsid w:val="00092089"/>
    <w:rsid w:val="00092631"/>
    <w:rsid w:val="000954B9"/>
    <w:rsid w:val="00095DFA"/>
    <w:rsid w:val="000A696C"/>
    <w:rsid w:val="000B1D18"/>
    <w:rsid w:val="000B2114"/>
    <w:rsid w:val="000B40A7"/>
    <w:rsid w:val="000B7E22"/>
    <w:rsid w:val="000C2803"/>
    <w:rsid w:val="000C688B"/>
    <w:rsid w:val="000D16FC"/>
    <w:rsid w:val="000D3073"/>
    <w:rsid w:val="000D3089"/>
    <w:rsid w:val="000E223C"/>
    <w:rsid w:val="000E358A"/>
    <w:rsid w:val="000E45D8"/>
    <w:rsid w:val="000F008D"/>
    <w:rsid w:val="000F3ED0"/>
    <w:rsid w:val="000F736D"/>
    <w:rsid w:val="000F767F"/>
    <w:rsid w:val="001013BA"/>
    <w:rsid w:val="001071A8"/>
    <w:rsid w:val="00107869"/>
    <w:rsid w:val="001112F3"/>
    <w:rsid w:val="00115456"/>
    <w:rsid w:val="001244FB"/>
    <w:rsid w:val="00127538"/>
    <w:rsid w:val="00140649"/>
    <w:rsid w:val="001418AD"/>
    <w:rsid w:val="001556C4"/>
    <w:rsid w:val="00170F01"/>
    <w:rsid w:val="00171101"/>
    <w:rsid w:val="0017159D"/>
    <w:rsid w:val="00171A65"/>
    <w:rsid w:val="001733A1"/>
    <w:rsid w:val="00174AB6"/>
    <w:rsid w:val="00190F26"/>
    <w:rsid w:val="001931F7"/>
    <w:rsid w:val="00194D0B"/>
    <w:rsid w:val="0019522C"/>
    <w:rsid w:val="001A11CD"/>
    <w:rsid w:val="001B004D"/>
    <w:rsid w:val="001B0FFC"/>
    <w:rsid w:val="001B7105"/>
    <w:rsid w:val="001C32E9"/>
    <w:rsid w:val="001C59AE"/>
    <w:rsid w:val="001C6EC6"/>
    <w:rsid w:val="001D0467"/>
    <w:rsid w:val="001D2D02"/>
    <w:rsid w:val="001D5B97"/>
    <w:rsid w:val="001D79E0"/>
    <w:rsid w:val="001E1AA8"/>
    <w:rsid w:val="001E7751"/>
    <w:rsid w:val="001E7880"/>
    <w:rsid w:val="001F58BF"/>
    <w:rsid w:val="001F6233"/>
    <w:rsid w:val="001F6785"/>
    <w:rsid w:val="001F6E79"/>
    <w:rsid w:val="001F7446"/>
    <w:rsid w:val="002034A7"/>
    <w:rsid w:val="00206896"/>
    <w:rsid w:val="002078B2"/>
    <w:rsid w:val="00210BD5"/>
    <w:rsid w:val="002257A0"/>
    <w:rsid w:val="002315C1"/>
    <w:rsid w:val="00231AB7"/>
    <w:rsid w:val="002322E4"/>
    <w:rsid w:val="00236FDE"/>
    <w:rsid w:val="00245D4D"/>
    <w:rsid w:val="00245DA0"/>
    <w:rsid w:val="00246549"/>
    <w:rsid w:val="00246972"/>
    <w:rsid w:val="0025008D"/>
    <w:rsid w:val="00251000"/>
    <w:rsid w:val="00254943"/>
    <w:rsid w:val="00254D6C"/>
    <w:rsid w:val="002645A4"/>
    <w:rsid w:val="002648A0"/>
    <w:rsid w:val="00264B8C"/>
    <w:rsid w:val="002655E5"/>
    <w:rsid w:val="002726A0"/>
    <w:rsid w:val="00275C68"/>
    <w:rsid w:val="002819A0"/>
    <w:rsid w:val="002822DA"/>
    <w:rsid w:val="00282EAE"/>
    <w:rsid w:val="002850A4"/>
    <w:rsid w:val="0028605A"/>
    <w:rsid w:val="00287BFB"/>
    <w:rsid w:val="002903DC"/>
    <w:rsid w:val="00294B67"/>
    <w:rsid w:val="002950DB"/>
    <w:rsid w:val="002A6D88"/>
    <w:rsid w:val="002B01CD"/>
    <w:rsid w:val="002C12B5"/>
    <w:rsid w:val="002C30B7"/>
    <w:rsid w:val="002C346D"/>
    <w:rsid w:val="002C41CA"/>
    <w:rsid w:val="002C641F"/>
    <w:rsid w:val="002C6FDB"/>
    <w:rsid w:val="002D332F"/>
    <w:rsid w:val="002D5D1A"/>
    <w:rsid w:val="002D60A8"/>
    <w:rsid w:val="002D7967"/>
    <w:rsid w:val="002E1C85"/>
    <w:rsid w:val="002E26D9"/>
    <w:rsid w:val="002E4CA8"/>
    <w:rsid w:val="002E6074"/>
    <w:rsid w:val="002E7030"/>
    <w:rsid w:val="002F3A48"/>
    <w:rsid w:val="002F5331"/>
    <w:rsid w:val="002F6ACD"/>
    <w:rsid w:val="003006A3"/>
    <w:rsid w:val="00301E9A"/>
    <w:rsid w:val="00302263"/>
    <w:rsid w:val="00306650"/>
    <w:rsid w:val="00311FA8"/>
    <w:rsid w:val="003143ED"/>
    <w:rsid w:val="0031445B"/>
    <w:rsid w:val="00316432"/>
    <w:rsid w:val="003231FE"/>
    <w:rsid w:val="003277F1"/>
    <w:rsid w:val="00331A76"/>
    <w:rsid w:val="00332C0E"/>
    <w:rsid w:val="00340EDE"/>
    <w:rsid w:val="0034331F"/>
    <w:rsid w:val="00351C42"/>
    <w:rsid w:val="00351DEE"/>
    <w:rsid w:val="00356638"/>
    <w:rsid w:val="0036071B"/>
    <w:rsid w:val="00363F16"/>
    <w:rsid w:val="00371FA2"/>
    <w:rsid w:val="0037336D"/>
    <w:rsid w:val="003748DD"/>
    <w:rsid w:val="003756C1"/>
    <w:rsid w:val="00382E16"/>
    <w:rsid w:val="00382FD1"/>
    <w:rsid w:val="0038665F"/>
    <w:rsid w:val="00390CBD"/>
    <w:rsid w:val="0039318D"/>
    <w:rsid w:val="003B72F5"/>
    <w:rsid w:val="003C0219"/>
    <w:rsid w:val="003C125B"/>
    <w:rsid w:val="003C27A7"/>
    <w:rsid w:val="003D3675"/>
    <w:rsid w:val="003D4BD0"/>
    <w:rsid w:val="003D7928"/>
    <w:rsid w:val="003E0CB3"/>
    <w:rsid w:val="003E21ED"/>
    <w:rsid w:val="003F0A4D"/>
    <w:rsid w:val="003F0D0B"/>
    <w:rsid w:val="003F0D52"/>
    <w:rsid w:val="003F23FC"/>
    <w:rsid w:val="003F7477"/>
    <w:rsid w:val="0040088D"/>
    <w:rsid w:val="00402F30"/>
    <w:rsid w:val="004057F7"/>
    <w:rsid w:val="00405A5A"/>
    <w:rsid w:val="0041127B"/>
    <w:rsid w:val="00416BFF"/>
    <w:rsid w:val="00422761"/>
    <w:rsid w:val="00422F86"/>
    <w:rsid w:val="0042304C"/>
    <w:rsid w:val="00423488"/>
    <w:rsid w:val="00427D0E"/>
    <w:rsid w:val="00441829"/>
    <w:rsid w:val="00442277"/>
    <w:rsid w:val="004508CA"/>
    <w:rsid w:val="0045366C"/>
    <w:rsid w:val="00453B46"/>
    <w:rsid w:val="00454713"/>
    <w:rsid w:val="004561C2"/>
    <w:rsid w:val="004562E8"/>
    <w:rsid w:val="00456475"/>
    <w:rsid w:val="0045744E"/>
    <w:rsid w:val="0045778A"/>
    <w:rsid w:val="004603D4"/>
    <w:rsid w:val="00461167"/>
    <w:rsid w:val="00461884"/>
    <w:rsid w:val="004629CE"/>
    <w:rsid w:val="00462D7A"/>
    <w:rsid w:val="004647D7"/>
    <w:rsid w:val="004667AD"/>
    <w:rsid w:val="00471FB2"/>
    <w:rsid w:val="004746E6"/>
    <w:rsid w:val="004750B1"/>
    <w:rsid w:val="004753E6"/>
    <w:rsid w:val="00475BAA"/>
    <w:rsid w:val="00477EFF"/>
    <w:rsid w:val="0048212F"/>
    <w:rsid w:val="00492742"/>
    <w:rsid w:val="0049607A"/>
    <w:rsid w:val="004A0E65"/>
    <w:rsid w:val="004A373F"/>
    <w:rsid w:val="004A4E20"/>
    <w:rsid w:val="004A7340"/>
    <w:rsid w:val="004C1D2E"/>
    <w:rsid w:val="004D06AB"/>
    <w:rsid w:val="004D10AC"/>
    <w:rsid w:val="004E00B2"/>
    <w:rsid w:val="004E1AFA"/>
    <w:rsid w:val="004E7F47"/>
    <w:rsid w:val="004F39AB"/>
    <w:rsid w:val="004F464D"/>
    <w:rsid w:val="00510F8E"/>
    <w:rsid w:val="005128BF"/>
    <w:rsid w:val="00530E09"/>
    <w:rsid w:val="00531E7A"/>
    <w:rsid w:val="00532AEB"/>
    <w:rsid w:val="00542241"/>
    <w:rsid w:val="00542BE3"/>
    <w:rsid w:val="00544354"/>
    <w:rsid w:val="005574CC"/>
    <w:rsid w:val="00557F48"/>
    <w:rsid w:val="00562088"/>
    <w:rsid w:val="00564BA0"/>
    <w:rsid w:val="00566480"/>
    <w:rsid w:val="0057371F"/>
    <w:rsid w:val="0057378F"/>
    <w:rsid w:val="0058407D"/>
    <w:rsid w:val="00590EA0"/>
    <w:rsid w:val="00594EE3"/>
    <w:rsid w:val="00595B14"/>
    <w:rsid w:val="005A15EB"/>
    <w:rsid w:val="005A3025"/>
    <w:rsid w:val="005A5D3B"/>
    <w:rsid w:val="005A6A1B"/>
    <w:rsid w:val="005B0FC8"/>
    <w:rsid w:val="005B572C"/>
    <w:rsid w:val="005B7F97"/>
    <w:rsid w:val="005C1F0B"/>
    <w:rsid w:val="005C3F80"/>
    <w:rsid w:val="005C562C"/>
    <w:rsid w:val="005C5B54"/>
    <w:rsid w:val="005C6F2D"/>
    <w:rsid w:val="005D0512"/>
    <w:rsid w:val="005D2600"/>
    <w:rsid w:val="005D3410"/>
    <w:rsid w:val="005D4E73"/>
    <w:rsid w:val="005E3FDB"/>
    <w:rsid w:val="005E5550"/>
    <w:rsid w:val="005F0846"/>
    <w:rsid w:val="005F1255"/>
    <w:rsid w:val="005F7D2E"/>
    <w:rsid w:val="00600CCD"/>
    <w:rsid w:val="00602904"/>
    <w:rsid w:val="00603BB5"/>
    <w:rsid w:val="006109DF"/>
    <w:rsid w:val="0061221B"/>
    <w:rsid w:val="00612D4E"/>
    <w:rsid w:val="00614486"/>
    <w:rsid w:val="00617AA1"/>
    <w:rsid w:val="00623441"/>
    <w:rsid w:val="0062434A"/>
    <w:rsid w:val="006245BC"/>
    <w:rsid w:val="00626613"/>
    <w:rsid w:val="00633C16"/>
    <w:rsid w:val="00640348"/>
    <w:rsid w:val="00641FE0"/>
    <w:rsid w:val="00644E14"/>
    <w:rsid w:val="006615B0"/>
    <w:rsid w:val="0066338D"/>
    <w:rsid w:val="0067438C"/>
    <w:rsid w:val="00677B60"/>
    <w:rsid w:val="006814BA"/>
    <w:rsid w:val="00685457"/>
    <w:rsid w:val="006874C4"/>
    <w:rsid w:val="00693204"/>
    <w:rsid w:val="00693967"/>
    <w:rsid w:val="00695E98"/>
    <w:rsid w:val="0069766B"/>
    <w:rsid w:val="00697731"/>
    <w:rsid w:val="00697A05"/>
    <w:rsid w:val="00697AD8"/>
    <w:rsid w:val="006A40C2"/>
    <w:rsid w:val="006A6A23"/>
    <w:rsid w:val="006B38A4"/>
    <w:rsid w:val="006B4B0E"/>
    <w:rsid w:val="006B7FF0"/>
    <w:rsid w:val="006D1D35"/>
    <w:rsid w:val="006E1A96"/>
    <w:rsid w:val="006E2623"/>
    <w:rsid w:val="006E4779"/>
    <w:rsid w:val="006E5354"/>
    <w:rsid w:val="006E7180"/>
    <w:rsid w:val="006E72E8"/>
    <w:rsid w:val="006F61B3"/>
    <w:rsid w:val="006F6F92"/>
    <w:rsid w:val="00700B76"/>
    <w:rsid w:val="00702875"/>
    <w:rsid w:val="00702F27"/>
    <w:rsid w:val="00704891"/>
    <w:rsid w:val="00704AB0"/>
    <w:rsid w:val="0071209F"/>
    <w:rsid w:val="00720855"/>
    <w:rsid w:val="0072416E"/>
    <w:rsid w:val="00725120"/>
    <w:rsid w:val="00734B12"/>
    <w:rsid w:val="00740129"/>
    <w:rsid w:val="00746E80"/>
    <w:rsid w:val="0075035D"/>
    <w:rsid w:val="00750CC8"/>
    <w:rsid w:val="00750CE7"/>
    <w:rsid w:val="00752790"/>
    <w:rsid w:val="007527DB"/>
    <w:rsid w:val="00752838"/>
    <w:rsid w:val="0076221A"/>
    <w:rsid w:val="00764064"/>
    <w:rsid w:val="007641B0"/>
    <w:rsid w:val="0076422D"/>
    <w:rsid w:val="007667D1"/>
    <w:rsid w:val="00774DCE"/>
    <w:rsid w:val="00774DD9"/>
    <w:rsid w:val="00782929"/>
    <w:rsid w:val="00786559"/>
    <w:rsid w:val="00786C7B"/>
    <w:rsid w:val="0079235C"/>
    <w:rsid w:val="00792F56"/>
    <w:rsid w:val="00793530"/>
    <w:rsid w:val="007936C3"/>
    <w:rsid w:val="00795498"/>
    <w:rsid w:val="007A1488"/>
    <w:rsid w:val="007B06AB"/>
    <w:rsid w:val="007B1F52"/>
    <w:rsid w:val="007B38BE"/>
    <w:rsid w:val="007B644E"/>
    <w:rsid w:val="007B7BED"/>
    <w:rsid w:val="007C242C"/>
    <w:rsid w:val="007C3076"/>
    <w:rsid w:val="007C3487"/>
    <w:rsid w:val="007C5EB6"/>
    <w:rsid w:val="007C6C36"/>
    <w:rsid w:val="007C728E"/>
    <w:rsid w:val="007C7857"/>
    <w:rsid w:val="007D55D5"/>
    <w:rsid w:val="007E0940"/>
    <w:rsid w:val="007E0EE3"/>
    <w:rsid w:val="007F0DD5"/>
    <w:rsid w:val="007F5DED"/>
    <w:rsid w:val="007F626A"/>
    <w:rsid w:val="00802FC2"/>
    <w:rsid w:val="00810AF2"/>
    <w:rsid w:val="00814F77"/>
    <w:rsid w:val="0082053D"/>
    <w:rsid w:val="008211E6"/>
    <w:rsid w:val="0083113C"/>
    <w:rsid w:val="0083364C"/>
    <w:rsid w:val="00834F80"/>
    <w:rsid w:val="00851638"/>
    <w:rsid w:val="00851A0D"/>
    <w:rsid w:val="0085660B"/>
    <w:rsid w:val="00863C09"/>
    <w:rsid w:val="00865609"/>
    <w:rsid w:val="00866029"/>
    <w:rsid w:val="00880E50"/>
    <w:rsid w:val="0088212F"/>
    <w:rsid w:val="0088752D"/>
    <w:rsid w:val="008A6BEC"/>
    <w:rsid w:val="008A70A4"/>
    <w:rsid w:val="008B4852"/>
    <w:rsid w:val="008B517B"/>
    <w:rsid w:val="008B77A4"/>
    <w:rsid w:val="008C3BCB"/>
    <w:rsid w:val="008C5A5C"/>
    <w:rsid w:val="008D5476"/>
    <w:rsid w:val="008E2103"/>
    <w:rsid w:val="008E2D21"/>
    <w:rsid w:val="008E55AB"/>
    <w:rsid w:val="008F0787"/>
    <w:rsid w:val="008F41CD"/>
    <w:rsid w:val="00900FB1"/>
    <w:rsid w:val="0090159B"/>
    <w:rsid w:val="00906FE1"/>
    <w:rsid w:val="00907815"/>
    <w:rsid w:val="00912650"/>
    <w:rsid w:val="009127DA"/>
    <w:rsid w:val="00913283"/>
    <w:rsid w:val="00921AB7"/>
    <w:rsid w:val="00921FCF"/>
    <w:rsid w:val="0092247C"/>
    <w:rsid w:val="009235A6"/>
    <w:rsid w:val="00923611"/>
    <w:rsid w:val="009325C1"/>
    <w:rsid w:val="009331CF"/>
    <w:rsid w:val="0093674E"/>
    <w:rsid w:val="009379B2"/>
    <w:rsid w:val="00944F8B"/>
    <w:rsid w:val="00952C3A"/>
    <w:rsid w:val="00952DA6"/>
    <w:rsid w:val="00954D1C"/>
    <w:rsid w:val="00955EC4"/>
    <w:rsid w:val="0095777D"/>
    <w:rsid w:val="009613CA"/>
    <w:rsid w:val="00964F28"/>
    <w:rsid w:val="0096523E"/>
    <w:rsid w:val="0096668F"/>
    <w:rsid w:val="00967A9F"/>
    <w:rsid w:val="009713A2"/>
    <w:rsid w:val="009722D9"/>
    <w:rsid w:val="00972420"/>
    <w:rsid w:val="00975BE2"/>
    <w:rsid w:val="009944B5"/>
    <w:rsid w:val="00994D0D"/>
    <w:rsid w:val="0099648D"/>
    <w:rsid w:val="009A1DCD"/>
    <w:rsid w:val="009A5A63"/>
    <w:rsid w:val="009B01F1"/>
    <w:rsid w:val="009C223F"/>
    <w:rsid w:val="009C4A61"/>
    <w:rsid w:val="009C5593"/>
    <w:rsid w:val="009D1699"/>
    <w:rsid w:val="009D1CB3"/>
    <w:rsid w:val="009D420C"/>
    <w:rsid w:val="009E0BB3"/>
    <w:rsid w:val="009E1927"/>
    <w:rsid w:val="009E29FF"/>
    <w:rsid w:val="009E5940"/>
    <w:rsid w:val="009E7B27"/>
    <w:rsid w:val="009F4AB3"/>
    <w:rsid w:val="009F5A8E"/>
    <w:rsid w:val="00A01757"/>
    <w:rsid w:val="00A0715C"/>
    <w:rsid w:val="00A2023A"/>
    <w:rsid w:val="00A22E8D"/>
    <w:rsid w:val="00A359B7"/>
    <w:rsid w:val="00A41FA6"/>
    <w:rsid w:val="00A42258"/>
    <w:rsid w:val="00A509F7"/>
    <w:rsid w:val="00A52095"/>
    <w:rsid w:val="00A52A3C"/>
    <w:rsid w:val="00A5490D"/>
    <w:rsid w:val="00A56D11"/>
    <w:rsid w:val="00A57892"/>
    <w:rsid w:val="00A61042"/>
    <w:rsid w:val="00A61A63"/>
    <w:rsid w:val="00A62630"/>
    <w:rsid w:val="00A768B7"/>
    <w:rsid w:val="00A7721B"/>
    <w:rsid w:val="00A80BEF"/>
    <w:rsid w:val="00A8131C"/>
    <w:rsid w:val="00A8338F"/>
    <w:rsid w:val="00A83B8D"/>
    <w:rsid w:val="00A8500F"/>
    <w:rsid w:val="00A95B80"/>
    <w:rsid w:val="00AA38BB"/>
    <w:rsid w:val="00AA392E"/>
    <w:rsid w:val="00AB1825"/>
    <w:rsid w:val="00AB1EE9"/>
    <w:rsid w:val="00AB3790"/>
    <w:rsid w:val="00AB4F90"/>
    <w:rsid w:val="00AB73D0"/>
    <w:rsid w:val="00AC2707"/>
    <w:rsid w:val="00AC30E2"/>
    <w:rsid w:val="00AD6781"/>
    <w:rsid w:val="00AE2DB5"/>
    <w:rsid w:val="00AE326F"/>
    <w:rsid w:val="00AE472B"/>
    <w:rsid w:val="00AE78C7"/>
    <w:rsid w:val="00AF0382"/>
    <w:rsid w:val="00AF0964"/>
    <w:rsid w:val="00B00DBF"/>
    <w:rsid w:val="00B0427C"/>
    <w:rsid w:val="00B05DB7"/>
    <w:rsid w:val="00B069B0"/>
    <w:rsid w:val="00B17085"/>
    <w:rsid w:val="00B1785E"/>
    <w:rsid w:val="00B30D25"/>
    <w:rsid w:val="00B322D4"/>
    <w:rsid w:val="00B353AF"/>
    <w:rsid w:val="00B37DAD"/>
    <w:rsid w:val="00B41952"/>
    <w:rsid w:val="00B4250D"/>
    <w:rsid w:val="00B51A4E"/>
    <w:rsid w:val="00B53BE7"/>
    <w:rsid w:val="00B60089"/>
    <w:rsid w:val="00B60DD2"/>
    <w:rsid w:val="00B6376C"/>
    <w:rsid w:val="00B642B0"/>
    <w:rsid w:val="00B65C90"/>
    <w:rsid w:val="00B66EEF"/>
    <w:rsid w:val="00B72331"/>
    <w:rsid w:val="00B7572D"/>
    <w:rsid w:val="00B84D33"/>
    <w:rsid w:val="00B90CF0"/>
    <w:rsid w:val="00B9529A"/>
    <w:rsid w:val="00B95463"/>
    <w:rsid w:val="00BB11A7"/>
    <w:rsid w:val="00BB347A"/>
    <w:rsid w:val="00BB44B6"/>
    <w:rsid w:val="00BB54FB"/>
    <w:rsid w:val="00BB5B99"/>
    <w:rsid w:val="00BC53A6"/>
    <w:rsid w:val="00BC581D"/>
    <w:rsid w:val="00BC6FD5"/>
    <w:rsid w:val="00BD1523"/>
    <w:rsid w:val="00BD2C08"/>
    <w:rsid w:val="00BD3403"/>
    <w:rsid w:val="00BD5DD8"/>
    <w:rsid w:val="00BD7C30"/>
    <w:rsid w:val="00BE1CDC"/>
    <w:rsid w:val="00BE4F87"/>
    <w:rsid w:val="00BF0246"/>
    <w:rsid w:val="00BF07EE"/>
    <w:rsid w:val="00BF10F8"/>
    <w:rsid w:val="00C01724"/>
    <w:rsid w:val="00C03088"/>
    <w:rsid w:val="00C045B8"/>
    <w:rsid w:val="00C104AB"/>
    <w:rsid w:val="00C21357"/>
    <w:rsid w:val="00C2453F"/>
    <w:rsid w:val="00C24ADA"/>
    <w:rsid w:val="00C24EE7"/>
    <w:rsid w:val="00C30FFF"/>
    <w:rsid w:val="00C339F1"/>
    <w:rsid w:val="00C342D8"/>
    <w:rsid w:val="00C40090"/>
    <w:rsid w:val="00C42F82"/>
    <w:rsid w:val="00C44F27"/>
    <w:rsid w:val="00C51EE7"/>
    <w:rsid w:val="00C52485"/>
    <w:rsid w:val="00C609C6"/>
    <w:rsid w:val="00C63D78"/>
    <w:rsid w:val="00C6457F"/>
    <w:rsid w:val="00C6755C"/>
    <w:rsid w:val="00C701DC"/>
    <w:rsid w:val="00C740EF"/>
    <w:rsid w:val="00C769BA"/>
    <w:rsid w:val="00C77034"/>
    <w:rsid w:val="00C80040"/>
    <w:rsid w:val="00C80661"/>
    <w:rsid w:val="00C809B5"/>
    <w:rsid w:val="00C813BF"/>
    <w:rsid w:val="00C86DD7"/>
    <w:rsid w:val="00C90973"/>
    <w:rsid w:val="00C968F0"/>
    <w:rsid w:val="00CA1BE7"/>
    <w:rsid w:val="00CA5F5A"/>
    <w:rsid w:val="00CA79B5"/>
    <w:rsid w:val="00CB73DB"/>
    <w:rsid w:val="00CC49AB"/>
    <w:rsid w:val="00CC4DA7"/>
    <w:rsid w:val="00CC5C86"/>
    <w:rsid w:val="00CD4E2A"/>
    <w:rsid w:val="00CD68B2"/>
    <w:rsid w:val="00CE083F"/>
    <w:rsid w:val="00CE1950"/>
    <w:rsid w:val="00CE2E1A"/>
    <w:rsid w:val="00CE40C9"/>
    <w:rsid w:val="00CE79DD"/>
    <w:rsid w:val="00CF1B2B"/>
    <w:rsid w:val="00D073A6"/>
    <w:rsid w:val="00D07E52"/>
    <w:rsid w:val="00D1205D"/>
    <w:rsid w:val="00D16DA0"/>
    <w:rsid w:val="00D21000"/>
    <w:rsid w:val="00D22988"/>
    <w:rsid w:val="00D23C83"/>
    <w:rsid w:val="00D26D96"/>
    <w:rsid w:val="00D32DED"/>
    <w:rsid w:val="00D531E2"/>
    <w:rsid w:val="00D53A13"/>
    <w:rsid w:val="00D73DF5"/>
    <w:rsid w:val="00D76061"/>
    <w:rsid w:val="00D812EA"/>
    <w:rsid w:val="00D830CA"/>
    <w:rsid w:val="00D83CEB"/>
    <w:rsid w:val="00D9234A"/>
    <w:rsid w:val="00D93C8C"/>
    <w:rsid w:val="00DA0D6F"/>
    <w:rsid w:val="00DA253A"/>
    <w:rsid w:val="00DA3903"/>
    <w:rsid w:val="00DA5D34"/>
    <w:rsid w:val="00DA781B"/>
    <w:rsid w:val="00DB1108"/>
    <w:rsid w:val="00DB1C77"/>
    <w:rsid w:val="00DB6C53"/>
    <w:rsid w:val="00DC00E7"/>
    <w:rsid w:val="00DC3DF0"/>
    <w:rsid w:val="00DC72E3"/>
    <w:rsid w:val="00DD100F"/>
    <w:rsid w:val="00DD2323"/>
    <w:rsid w:val="00DD3BD4"/>
    <w:rsid w:val="00DE3945"/>
    <w:rsid w:val="00DE683D"/>
    <w:rsid w:val="00DE76E7"/>
    <w:rsid w:val="00DF309D"/>
    <w:rsid w:val="00E06212"/>
    <w:rsid w:val="00E06FD3"/>
    <w:rsid w:val="00E10353"/>
    <w:rsid w:val="00E11F97"/>
    <w:rsid w:val="00E13DE0"/>
    <w:rsid w:val="00E17ABC"/>
    <w:rsid w:val="00E22CE1"/>
    <w:rsid w:val="00E3436B"/>
    <w:rsid w:val="00E36247"/>
    <w:rsid w:val="00E40FBA"/>
    <w:rsid w:val="00E503C9"/>
    <w:rsid w:val="00E56000"/>
    <w:rsid w:val="00E6321B"/>
    <w:rsid w:val="00E767EE"/>
    <w:rsid w:val="00E76FA1"/>
    <w:rsid w:val="00E7709D"/>
    <w:rsid w:val="00E86563"/>
    <w:rsid w:val="00E92587"/>
    <w:rsid w:val="00E92BFC"/>
    <w:rsid w:val="00E968A4"/>
    <w:rsid w:val="00EA2655"/>
    <w:rsid w:val="00EB3C45"/>
    <w:rsid w:val="00ED1D5D"/>
    <w:rsid w:val="00ED4CDE"/>
    <w:rsid w:val="00ED5615"/>
    <w:rsid w:val="00ED6752"/>
    <w:rsid w:val="00EE02B0"/>
    <w:rsid w:val="00EE1BFE"/>
    <w:rsid w:val="00EF0022"/>
    <w:rsid w:val="00EF161E"/>
    <w:rsid w:val="00F00A34"/>
    <w:rsid w:val="00F02550"/>
    <w:rsid w:val="00F035CB"/>
    <w:rsid w:val="00F047A7"/>
    <w:rsid w:val="00F053A0"/>
    <w:rsid w:val="00F125A5"/>
    <w:rsid w:val="00F12CE1"/>
    <w:rsid w:val="00F13454"/>
    <w:rsid w:val="00F15460"/>
    <w:rsid w:val="00F17975"/>
    <w:rsid w:val="00F20FFD"/>
    <w:rsid w:val="00F228BE"/>
    <w:rsid w:val="00F2383E"/>
    <w:rsid w:val="00F2762E"/>
    <w:rsid w:val="00F3502B"/>
    <w:rsid w:val="00F42AB3"/>
    <w:rsid w:val="00F51066"/>
    <w:rsid w:val="00F5563D"/>
    <w:rsid w:val="00F62ACE"/>
    <w:rsid w:val="00F63BB9"/>
    <w:rsid w:val="00F65408"/>
    <w:rsid w:val="00F72B00"/>
    <w:rsid w:val="00F7308F"/>
    <w:rsid w:val="00F87745"/>
    <w:rsid w:val="00F94A7F"/>
    <w:rsid w:val="00F95652"/>
    <w:rsid w:val="00FA2DE9"/>
    <w:rsid w:val="00FA4CEB"/>
    <w:rsid w:val="00FA55F4"/>
    <w:rsid w:val="00FA6F05"/>
    <w:rsid w:val="00FA70DC"/>
    <w:rsid w:val="00FB7AC1"/>
    <w:rsid w:val="00FC7599"/>
    <w:rsid w:val="00FD00D1"/>
    <w:rsid w:val="00FD37D8"/>
    <w:rsid w:val="00FE1E3C"/>
    <w:rsid w:val="00FE6617"/>
    <w:rsid w:val="00FF02C1"/>
    <w:rsid w:val="00FF0784"/>
    <w:rsid w:val="00FF36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637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lsdException w:name="heading 4" w:semiHidden="1" w:uiPriority="0" w:unhideWhenUsed="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28BF"/>
    <w:pPr>
      <w:spacing w:after="0" w:line="240" w:lineRule="auto"/>
      <w:jc w:val="both"/>
    </w:pPr>
    <w:rPr>
      <w:rFonts w:ascii="Arial" w:hAnsi="Arial"/>
      <w:sz w:val="40"/>
    </w:rPr>
  </w:style>
  <w:style w:type="paragraph" w:styleId="Heading3">
    <w:name w:val="heading 3"/>
    <w:basedOn w:val="Normal"/>
    <w:next w:val="Normal"/>
    <w:link w:val="Heading3Char"/>
    <w:rsid w:val="00944F8B"/>
    <w:pPr>
      <w:keepNext/>
      <w:jc w:val="left"/>
      <w:outlineLvl w:val="2"/>
    </w:pPr>
    <w:rPr>
      <w:rFonts w:eastAsia="Times New Roman" w:cs="Arial"/>
      <w:szCs w:val="20"/>
      <w:u w:val="single"/>
    </w:rPr>
  </w:style>
  <w:style w:type="paragraph" w:styleId="Heading4">
    <w:name w:val="heading 4"/>
    <w:basedOn w:val="Normal"/>
    <w:next w:val="Normal"/>
    <w:link w:val="Heading4Char"/>
    <w:unhideWhenUsed/>
    <w:rsid w:val="00F3502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F3502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nhideWhenUsed/>
    <w:rsid w:val="002903DC"/>
    <w:rPr>
      <w:color w:val="0000FF" w:themeColor="hyperlink"/>
      <w:u w:val="single"/>
    </w:rPr>
  </w:style>
  <w:style w:type="character" w:customStyle="1" w:styleId="Heading3Char">
    <w:name w:val="Heading 3 Char"/>
    <w:basedOn w:val="DefaultParagraphFont"/>
    <w:link w:val="Heading3"/>
    <w:rsid w:val="00944F8B"/>
    <w:rPr>
      <w:rFonts w:ascii="Arial" w:eastAsia="Times New Roman" w:hAnsi="Arial" w:cs="Arial"/>
      <w:sz w:val="40"/>
      <w:szCs w:val="20"/>
      <w:u w:val="single"/>
    </w:rPr>
  </w:style>
  <w:style w:type="character" w:customStyle="1" w:styleId="MapleInput">
    <w:name w:val="Maple Input"/>
    <w:rsid w:val="00944F8B"/>
    <w:rPr>
      <w:rFonts w:ascii="Courier New" w:hAnsi="Courier New" w:cs="Courier New"/>
      <w:b/>
      <w:bCs/>
      <w:color w:val="FF0000"/>
    </w:rPr>
  </w:style>
  <w:style w:type="paragraph" w:customStyle="1" w:styleId="MapleOutput">
    <w:name w:val="Maple Output"/>
    <w:rsid w:val="00944F8B"/>
    <w:pPr>
      <w:autoSpaceDE w:val="0"/>
      <w:autoSpaceDN w:val="0"/>
      <w:adjustRightInd w:val="0"/>
      <w:spacing w:after="0" w:line="360" w:lineRule="auto"/>
      <w:jc w:val="center"/>
    </w:pPr>
    <w:rPr>
      <w:rFonts w:ascii="Times New Roman" w:eastAsia="Times New Roman" w:hAnsi="Times New Roman" w:cs="Times New Roman"/>
      <w:color w:val="000000"/>
      <w:sz w:val="24"/>
      <w:szCs w:val="24"/>
    </w:rPr>
  </w:style>
  <w:style w:type="paragraph" w:customStyle="1" w:styleId="MapleOutput1">
    <w:name w:val="Maple Output1"/>
    <w:next w:val="MapleOutput"/>
    <w:rsid w:val="00944F8B"/>
    <w:pPr>
      <w:autoSpaceDE w:val="0"/>
      <w:autoSpaceDN w:val="0"/>
      <w:adjustRightInd w:val="0"/>
      <w:spacing w:after="0" w:line="360" w:lineRule="auto"/>
    </w:pPr>
    <w:rPr>
      <w:rFonts w:ascii="Times New Roman" w:eastAsia="Times New Roman" w:hAnsi="Times New Roman" w:cs="Times New Roman"/>
      <w:color w:val="000000"/>
      <w:sz w:val="24"/>
      <w:szCs w:val="24"/>
    </w:rPr>
  </w:style>
  <w:style w:type="paragraph" w:customStyle="1" w:styleId="TextOutput">
    <w:name w:val="Text Output"/>
    <w:rsid w:val="00944F8B"/>
    <w:pPr>
      <w:autoSpaceDE w:val="0"/>
      <w:autoSpaceDN w:val="0"/>
      <w:adjustRightInd w:val="0"/>
      <w:spacing w:after="0" w:line="240" w:lineRule="auto"/>
    </w:pPr>
    <w:rPr>
      <w:rFonts w:ascii="Courier New" w:eastAsia="Times New Roman" w:hAnsi="Courier New" w:cs="Courier New"/>
      <w:color w:val="0000FF"/>
      <w:sz w:val="20"/>
      <w:szCs w:val="20"/>
    </w:rPr>
  </w:style>
  <w:style w:type="character" w:customStyle="1" w:styleId="Heading4Char">
    <w:name w:val="Heading 4 Char"/>
    <w:basedOn w:val="DefaultParagraphFont"/>
    <w:link w:val="Heading4"/>
    <w:uiPriority w:val="9"/>
    <w:semiHidden/>
    <w:rsid w:val="00F3502B"/>
    <w:rPr>
      <w:rFonts w:asciiTheme="majorHAnsi" w:eastAsiaTheme="majorEastAsia" w:hAnsiTheme="majorHAnsi" w:cstheme="majorBidi"/>
      <w:b/>
      <w:bCs/>
      <w:i/>
      <w:iCs/>
      <w:color w:val="4F81BD" w:themeColor="accent1"/>
      <w:sz w:val="40"/>
    </w:rPr>
  </w:style>
  <w:style w:type="character" w:customStyle="1" w:styleId="Heading5Char">
    <w:name w:val="Heading 5 Char"/>
    <w:basedOn w:val="DefaultParagraphFont"/>
    <w:link w:val="Heading5"/>
    <w:uiPriority w:val="9"/>
    <w:semiHidden/>
    <w:rsid w:val="00F3502B"/>
    <w:rPr>
      <w:rFonts w:asciiTheme="majorHAnsi" w:eastAsiaTheme="majorEastAsia" w:hAnsiTheme="majorHAnsi" w:cstheme="majorBidi"/>
      <w:color w:val="243F60" w:themeColor="accent1" w:themeShade="7F"/>
      <w:sz w:val="40"/>
    </w:rPr>
  </w:style>
  <w:style w:type="paragraph" w:customStyle="1" w:styleId="R">
    <w:name w:val="R"/>
    <w:basedOn w:val="Normal"/>
    <w:qFormat/>
    <w:rsid w:val="00CD4E2A"/>
    <w:pPr>
      <w:ind w:left="576"/>
      <w:jc w:val="left"/>
    </w:pPr>
    <w:rPr>
      <w:rFonts w:ascii="Courier New" w:eastAsia="Times New Roman" w:hAnsi="Courier New" w:cs="Arial"/>
      <w:sz w:val="32"/>
      <w:szCs w:val="20"/>
    </w:rPr>
  </w:style>
  <w:style w:type="character" w:styleId="PageNumber">
    <w:name w:val="page number"/>
    <w:basedOn w:val="DefaultParagraphFont"/>
    <w:rsid w:val="00F3502B"/>
  </w:style>
  <w:style w:type="character" w:styleId="FollowedHyperlink">
    <w:name w:val="FollowedHyperlink"/>
    <w:basedOn w:val="DefaultParagraphFont"/>
    <w:rsid w:val="00F3502B"/>
    <w:rPr>
      <w:color w:val="800080"/>
      <w:u w:val="single"/>
    </w:rPr>
  </w:style>
  <w:style w:type="paragraph" w:customStyle="1" w:styleId="MaplePlot">
    <w:name w:val="Maple Plot"/>
    <w:next w:val="TextOutput"/>
    <w:rsid w:val="00F3502B"/>
    <w:pPr>
      <w:autoSpaceDE w:val="0"/>
      <w:autoSpaceDN w:val="0"/>
      <w:adjustRightInd w:val="0"/>
      <w:spacing w:after="0" w:line="240" w:lineRule="auto"/>
      <w:jc w:val="center"/>
    </w:pPr>
    <w:rPr>
      <w:rFonts w:ascii="Times New Roman" w:eastAsia="Times New Roman" w:hAnsi="Times New Roman" w:cs="Times New Roman"/>
      <w:color w:val="000000"/>
      <w:sz w:val="24"/>
      <w:szCs w:val="24"/>
    </w:rPr>
  </w:style>
  <w:style w:type="paragraph" w:styleId="BodyText">
    <w:name w:val="Body Text"/>
    <w:basedOn w:val="Normal"/>
    <w:link w:val="BodyTextChar"/>
    <w:uiPriority w:val="99"/>
    <w:semiHidden/>
    <w:unhideWhenUsed/>
    <w:rsid w:val="00D1205D"/>
    <w:pPr>
      <w:spacing w:after="120"/>
    </w:pPr>
  </w:style>
  <w:style w:type="character" w:customStyle="1" w:styleId="BodyTextChar">
    <w:name w:val="Body Text Char"/>
    <w:basedOn w:val="DefaultParagraphFont"/>
    <w:link w:val="BodyText"/>
    <w:uiPriority w:val="99"/>
    <w:semiHidden/>
    <w:rsid w:val="00D1205D"/>
    <w:rPr>
      <w:rFonts w:ascii="Arial" w:hAnsi="Arial"/>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2.bin"/><Relationship Id="rId68" Type="http://schemas.openxmlformats.org/officeDocument/2006/relationships/oleObject" Target="embeddings/oleObject2.bin"/><Relationship Id="rId84" Type="http://schemas.openxmlformats.org/officeDocument/2006/relationships/image" Target="media/image12.wmf"/><Relationship Id="rId89" Type="http://schemas.openxmlformats.org/officeDocument/2006/relationships/oleObject" Target="embeddings/oleObject11.bin"/><Relationship Id="rId112" Type="http://schemas.openxmlformats.org/officeDocument/2006/relationships/image" Target="media/image28.emf"/><Relationship Id="rId2" Type="http://schemas.openxmlformats.org/officeDocument/2006/relationships/numbering" Target="numbering.xml"/><Relationship Id="rId107" Type="http://schemas.openxmlformats.org/officeDocument/2006/relationships/oleObject" Target="embeddings/oleObject19.bin"/><Relationship Id="rId37" Type="http://schemas.openxmlformats.org/officeDocument/2006/relationships/customXml" Target="ink/ink2.xml"/><Relationship Id="rId66" Type="http://schemas.openxmlformats.org/officeDocument/2006/relationships/oleObject" Target="embeddings/oleObject1.bin"/><Relationship Id="rId74" Type="http://schemas.openxmlformats.org/officeDocument/2006/relationships/oleObject" Target="embeddings/oleObject5.bin"/><Relationship Id="rId79" Type="http://schemas.openxmlformats.org/officeDocument/2006/relationships/image" Target="media/image8.wmf"/><Relationship Id="rId87" Type="http://schemas.openxmlformats.org/officeDocument/2006/relationships/oleObject" Target="embeddings/oleObject10.bin"/><Relationship Id="rId102" Type="http://schemas.openxmlformats.org/officeDocument/2006/relationships/image" Target="media/image21.wmf"/><Relationship Id="rId110" Type="http://schemas.openxmlformats.org/officeDocument/2006/relationships/image" Target="media/image26.emf"/><Relationship Id="rId115" Type="http://schemas.openxmlformats.org/officeDocument/2006/relationships/oleObject" Target="embeddings/oleObject21.bin"/><Relationship Id="rId123" Type="http://schemas.openxmlformats.org/officeDocument/2006/relationships/header" Target="header2.xml"/><Relationship Id="rId128" Type="http://schemas.openxmlformats.org/officeDocument/2006/relationships/fontTable" Target="fontTable.xml"/><Relationship Id="rId5" Type="http://schemas.openxmlformats.org/officeDocument/2006/relationships/webSettings" Target="webSettings.xml"/><Relationship Id="rId82" Type="http://schemas.openxmlformats.org/officeDocument/2006/relationships/image" Target="media/image10.png"/><Relationship Id="rId90" Type="http://schemas.openxmlformats.org/officeDocument/2006/relationships/image" Target="media/image15.wmf"/><Relationship Id="rId95" Type="http://schemas.openxmlformats.org/officeDocument/2006/relationships/oleObject" Target="embeddings/oleObject14.bin"/><Relationship Id="rId64" Type="http://schemas.openxmlformats.org/officeDocument/2006/relationships/image" Target="media/image29.png"/><Relationship Id="rId69" Type="http://schemas.openxmlformats.org/officeDocument/2006/relationships/image" Target="media/image3.wmf"/><Relationship Id="rId77" Type="http://schemas.openxmlformats.org/officeDocument/2006/relationships/image" Target="media/image7.wmf"/><Relationship Id="rId100" Type="http://schemas.openxmlformats.org/officeDocument/2006/relationships/image" Target="media/image20.wmf"/><Relationship Id="rId105" Type="http://schemas.openxmlformats.org/officeDocument/2006/relationships/image" Target="media/image23.png"/><Relationship Id="rId113" Type="http://schemas.openxmlformats.org/officeDocument/2006/relationships/image" Target="media/image29.emf"/><Relationship Id="rId118" Type="http://schemas.openxmlformats.org/officeDocument/2006/relationships/image" Target="media/image32.wmf"/><Relationship Id="rId126" Type="http://schemas.openxmlformats.org/officeDocument/2006/relationships/header" Target="header3.xml"/><Relationship Id="rId8" Type="http://schemas.openxmlformats.org/officeDocument/2006/relationships/customXml" Target="ink/ink1.xml"/><Relationship Id="rId72" Type="http://schemas.openxmlformats.org/officeDocument/2006/relationships/oleObject" Target="embeddings/oleObject4.bin"/><Relationship Id="rId80" Type="http://schemas.openxmlformats.org/officeDocument/2006/relationships/oleObject" Target="embeddings/oleObject8.bin"/><Relationship Id="rId85" Type="http://schemas.openxmlformats.org/officeDocument/2006/relationships/oleObject" Target="embeddings/oleObject9.bin"/><Relationship Id="rId93" Type="http://schemas.openxmlformats.org/officeDocument/2006/relationships/oleObject" Target="embeddings/oleObject13.bin"/><Relationship Id="rId98" Type="http://schemas.openxmlformats.org/officeDocument/2006/relationships/image" Target="media/image19.wmf"/><Relationship Id="rId121" Type="http://schemas.openxmlformats.org/officeDocument/2006/relationships/oleObject" Target="embeddings/oleObject24.bin"/><Relationship Id="rId3" Type="http://schemas.openxmlformats.org/officeDocument/2006/relationships/styles" Target="styles.xml"/><Relationship Id="rId67" Type="http://schemas.openxmlformats.org/officeDocument/2006/relationships/image" Target="media/image2.wmf"/><Relationship Id="rId103" Type="http://schemas.openxmlformats.org/officeDocument/2006/relationships/oleObject" Target="embeddings/oleObject18.bin"/><Relationship Id="rId108" Type="http://schemas.openxmlformats.org/officeDocument/2006/relationships/image" Target="media/image25.wmf"/><Relationship Id="rId116" Type="http://schemas.openxmlformats.org/officeDocument/2006/relationships/image" Target="media/image31.wmf"/><Relationship Id="rId124" Type="http://schemas.openxmlformats.org/officeDocument/2006/relationships/footer" Target="footer1.xml"/><Relationship Id="rId129" Type="http://schemas.openxmlformats.org/officeDocument/2006/relationships/theme" Target="theme/theme1.xml"/><Relationship Id="rId70" Type="http://schemas.openxmlformats.org/officeDocument/2006/relationships/oleObject" Target="embeddings/oleObject3.bin"/><Relationship Id="rId75" Type="http://schemas.openxmlformats.org/officeDocument/2006/relationships/image" Target="media/image6.wmf"/><Relationship Id="rId83" Type="http://schemas.openxmlformats.org/officeDocument/2006/relationships/image" Target="media/image11.png"/><Relationship Id="rId88" Type="http://schemas.openxmlformats.org/officeDocument/2006/relationships/image" Target="media/image14.wmf"/><Relationship Id="rId91" Type="http://schemas.openxmlformats.org/officeDocument/2006/relationships/oleObject" Target="embeddings/oleObject12.bin"/><Relationship Id="rId96" Type="http://schemas.openxmlformats.org/officeDocument/2006/relationships/image" Target="media/image18.wmf"/><Relationship Id="rId111" Type="http://schemas.openxmlformats.org/officeDocument/2006/relationships/image" Target="media/image27.emf"/><Relationship Id="rId1" Type="http://schemas.openxmlformats.org/officeDocument/2006/relationships/customXml" Target="../customXml/item1.xml"/><Relationship Id="rId6" Type="http://schemas.openxmlformats.org/officeDocument/2006/relationships/footnotes" Target="footnotes.xml"/><Relationship Id="rId36" Type="http://schemas.openxmlformats.org/officeDocument/2006/relationships/image" Target="media/image15.png"/><Relationship Id="rId106" Type="http://schemas.openxmlformats.org/officeDocument/2006/relationships/image" Target="media/image24.wmf"/><Relationship Id="rId114" Type="http://schemas.openxmlformats.org/officeDocument/2006/relationships/image" Target="media/image30.wmf"/><Relationship Id="rId119" Type="http://schemas.openxmlformats.org/officeDocument/2006/relationships/oleObject" Target="embeddings/oleObject23.bin"/><Relationship Id="rId127" Type="http://schemas.openxmlformats.org/officeDocument/2006/relationships/footer" Target="footer3.xml"/><Relationship Id="rId65" Type="http://schemas.openxmlformats.org/officeDocument/2006/relationships/image" Target="media/image1.wmf"/><Relationship Id="rId73" Type="http://schemas.openxmlformats.org/officeDocument/2006/relationships/image" Target="media/image5.wmf"/><Relationship Id="rId78" Type="http://schemas.openxmlformats.org/officeDocument/2006/relationships/oleObject" Target="embeddings/oleObject7.bin"/><Relationship Id="rId81" Type="http://schemas.openxmlformats.org/officeDocument/2006/relationships/image" Target="media/image9.png"/><Relationship Id="rId86" Type="http://schemas.openxmlformats.org/officeDocument/2006/relationships/image" Target="media/image13.wmf"/><Relationship Id="rId94" Type="http://schemas.openxmlformats.org/officeDocument/2006/relationships/image" Target="media/image17.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header" Target="header1.xml"/><Relationship Id="rId4" Type="http://schemas.openxmlformats.org/officeDocument/2006/relationships/settings" Target="settings.xml"/><Relationship Id="rId109" Type="http://schemas.openxmlformats.org/officeDocument/2006/relationships/oleObject" Target="embeddings/oleObject20.bin"/><Relationship Id="rId76" Type="http://schemas.openxmlformats.org/officeDocument/2006/relationships/oleObject" Target="embeddings/oleObject6.bin"/><Relationship Id="rId97" Type="http://schemas.openxmlformats.org/officeDocument/2006/relationships/oleObject" Target="embeddings/oleObject15.bin"/><Relationship Id="rId104" Type="http://schemas.openxmlformats.org/officeDocument/2006/relationships/image" Target="media/image22.png"/><Relationship Id="rId120" Type="http://schemas.openxmlformats.org/officeDocument/2006/relationships/image" Target="media/image33.wmf"/><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4.wmf"/><Relationship Id="rId92" Type="http://schemas.openxmlformats.org/officeDocument/2006/relationships/image" Target="media/image16.wmf"/></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8-03T17:42:44.193"/>
    </inkml:context>
    <inkml:brush xml:id="br0">
      <inkml:brushProperty name="width" value="0.05" units="cm"/>
      <inkml:brushProperty name="height" value="0.05" units="cm"/>
      <inkml:brushProperty name="color" value="#E71224"/>
    </inkml:brush>
  </inkml:definitions>
  <inkml:trace contextRef="#ctx0" brushRef="#br0">12 39 11200 0 0,'-1'0'185'0'0,"1"4"-431"0"0,-1-1 522 0 0,0-2 833 0 0,0-1 251 0 0,0-1-1176 0 0,1 1 0 0 0,-1 0 0 0 0,1-1 0 0 0,-1 1 1 0 0,1-1-1 0 0,0 1 0 0 0,-1-1 0 0 0,1 1 0 0 0,-1-1 0 0 0,1 1 1 0 0,0-1-1 0 0,-1 0 0 0 0,1 1 0 0 0,0-1 0 0 0,0 1 1 0 0,0-1-1 0 0,-1 0 0 0 0,1 1 0 0 0,0-1 0 0 0,0 0 1 0 0,0 1-1 0 0,0-1 0 0 0,0-1 0 0 0,1-20 2484 0 0,-1 14-2190 0 0,0 7-27 0 0,0 1 49 0 0,0 0 10 0 0,0 0-67 0 0,2 0-238 0 0,2 0-10 0 0,5-1 63 0 0,0 1 0 0 0,0 1-1 0 0,0-1 1 0 0,0 2-1 0 0,0-1 1 0 0,0 1 0 0 0,8 3-1 0 0,-7-1-227 0 0,0-1-1 0 0,0-1 0 0 0,0 0 0 0 0,1 0 1 0 0,-1-1-1 0 0,0 0 0 0 0,17-2 1 0 0,-8 1 4 0 0,22 3 1 0 0,77 13-4659 0 0,-108-15 2992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8-03T17:45:13.477"/>
    </inkml:context>
    <inkml:brush xml:id="br0">
      <inkml:brushProperty name="width" value="0.05" units="cm"/>
      <inkml:brushProperty name="height" value="0.05" units="cm"/>
      <inkml:brushProperty name="color" value="#E71224"/>
    </inkml:brush>
  </inkml:definitions>
  <inkml:trace contextRef="#ctx0" brushRef="#br0">287 3373 5208 0 0,'0'0'224'0'0,"-6"0"64"0"0,0-4-288 0 0,-1 2 0 0 0,4-2 0 0 0,-3 4 0 0 0,0-4 128 0 0,-1-1-24 0 0,1 1-8 0 0,-1-4-2504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91B7C8-77D6-453A-8C81-E5090257E5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1464</Words>
  <Characters>834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8-03T18:21:00Z</dcterms:created>
  <dcterms:modified xsi:type="dcterms:W3CDTF">2020-12-17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